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556A01" w14:textId="77777777" w:rsidR="00DA0602" w:rsidRPr="00153CDB" w:rsidRDefault="003360EA" w:rsidP="00234A32">
      <w:pPr>
        <w:jc w:val="center"/>
        <w:rPr>
          <w:b/>
          <w:bCs/>
          <w:sz w:val="32"/>
          <w:szCs w:val="32"/>
        </w:rPr>
      </w:pPr>
      <w:bookmarkStart w:id="0" w:name="_GoBack"/>
      <w:bookmarkEnd w:id="0"/>
      <w:r w:rsidRPr="00153CDB">
        <w:rPr>
          <w:b/>
          <w:bCs/>
          <w:sz w:val="32"/>
          <w:szCs w:val="32"/>
        </w:rPr>
        <w:t>Solving</w:t>
      </w:r>
      <w:r w:rsidR="00234A32" w:rsidRPr="00153CDB">
        <w:rPr>
          <w:b/>
          <w:bCs/>
          <w:sz w:val="32"/>
          <w:szCs w:val="32"/>
        </w:rPr>
        <w:t xml:space="preserve"> Problems Using Trigonometry</w:t>
      </w:r>
    </w:p>
    <w:p w14:paraId="76D0862C" w14:textId="77777777" w:rsidR="00234A32" w:rsidRPr="003C3E07" w:rsidRDefault="00234A32"/>
    <w:tbl>
      <w:tblPr>
        <w:tblStyle w:val="TableGrid"/>
        <w:tblW w:w="0" w:type="auto"/>
        <w:tblInd w:w="108" w:type="dxa"/>
        <w:shd w:val="pct10" w:color="auto" w:fill="auto"/>
        <w:tblLook w:val="04A0" w:firstRow="1" w:lastRow="0" w:firstColumn="1" w:lastColumn="0" w:noHBand="0" w:noVBand="1"/>
      </w:tblPr>
      <w:tblGrid>
        <w:gridCol w:w="10682"/>
      </w:tblGrid>
      <w:tr w:rsidR="00AC5D96" w:rsidRPr="003C3E07" w14:paraId="46ED7EC0" w14:textId="77777777" w:rsidTr="003C3E07">
        <w:tc>
          <w:tcPr>
            <w:tcW w:w="10908" w:type="dxa"/>
            <w:shd w:val="pct10" w:color="auto" w:fill="auto"/>
          </w:tcPr>
          <w:p w14:paraId="38B82FB5" w14:textId="77777777" w:rsidR="00AC5D96" w:rsidRPr="003C3E07" w:rsidRDefault="00AC5D96" w:rsidP="00AC5D96">
            <w:pPr>
              <w:rPr>
                <w:b/>
              </w:rPr>
            </w:pPr>
            <w:r w:rsidRPr="003C3E07">
              <w:rPr>
                <w:b/>
              </w:rPr>
              <w:t>Steps to solving trigonometry word problems:</w:t>
            </w:r>
          </w:p>
          <w:p w14:paraId="0D0B17FC" w14:textId="77777777" w:rsidR="00AC5D96" w:rsidRPr="003C3E07" w:rsidRDefault="00AC5D96" w:rsidP="00AC5D96">
            <w:pPr>
              <w:numPr>
                <w:ilvl w:val="0"/>
                <w:numId w:val="1"/>
              </w:numPr>
              <w:spacing w:before="120"/>
            </w:pPr>
            <w:r w:rsidRPr="003C3E07">
              <w:t>Read the problem carefully and underline the key words</w:t>
            </w:r>
          </w:p>
          <w:p w14:paraId="7DA3E13B" w14:textId="77777777" w:rsidR="00AC5D96" w:rsidRPr="003C3E07" w:rsidRDefault="00AC5D96" w:rsidP="00AC5D96">
            <w:pPr>
              <w:numPr>
                <w:ilvl w:val="0"/>
                <w:numId w:val="1"/>
              </w:numPr>
              <w:spacing w:before="120"/>
            </w:pPr>
            <w:r w:rsidRPr="003C3E07">
              <w:t xml:space="preserve">Determine what </w:t>
            </w:r>
            <w:proofErr w:type="gramStart"/>
            <w:r w:rsidRPr="003C3E07">
              <w:t>is given</w:t>
            </w:r>
            <w:proofErr w:type="gramEnd"/>
            <w:r w:rsidRPr="003C3E07">
              <w:t xml:space="preserve"> in the problem, and what you need to find out.</w:t>
            </w:r>
          </w:p>
          <w:p w14:paraId="1304879A" w14:textId="77777777" w:rsidR="00AC5D96" w:rsidRPr="003C3E07" w:rsidRDefault="00AC5D96" w:rsidP="00AC5D96">
            <w:pPr>
              <w:numPr>
                <w:ilvl w:val="0"/>
                <w:numId w:val="1"/>
              </w:numPr>
              <w:spacing w:before="120"/>
            </w:pPr>
            <w:r w:rsidRPr="003C3E07">
              <w:t xml:space="preserve">Use information given to find the unknown.  </w:t>
            </w:r>
          </w:p>
          <w:p w14:paraId="2FD2D977" w14:textId="77777777" w:rsidR="00AC5D96" w:rsidRPr="003C3E07" w:rsidRDefault="00AC5D96" w:rsidP="00AC5D96">
            <w:pPr>
              <w:numPr>
                <w:ilvl w:val="0"/>
                <w:numId w:val="1"/>
              </w:numPr>
              <w:spacing w:before="120"/>
            </w:pPr>
            <w:r w:rsidRPr="003C3E07">
              <w:t>Sometimes you have to calculate value of something else first (an intermediate step) before you can calculate the value you are asked to find.</w:t>
            </w:r>
          </w:p>
        </w:tc>
      </w:tr>
    </w:tbl>
    <w:p w14:paraId="20246165" w14:textId="77777777" w:rsidR="00234A32" w:rsidRPr="003C3E07" w:rsidRDefault="00234A32" w:rsidP="00234A32"/>
    <w:p w14:paraId="10AAA18F" w14:textId="6A1332B2" w:rsidR="00234A32" w:rsidRDefault="00CF30BA" w:rsidP="00234A32">
      <w:pPr>
        <w:rPr>
          <w:b/>
        </w:rPr>
      </w:pPr>
      <w:r w:rsidRPr="003C3E07">
        <w:rPr>
          <w:b/>
        </w:rPr>
        <w:t xml:space="preserve">Before </w:t>
      </w:r>
      <w:r w:rsidR="00861AB1" w:rsidRPr="003C3E07">
        <w:rPr>
          <w:b/>
        </w:rPr>
        <w:t>and during your problem</w:t>
      </w:r>
      <w:r w:rsidR="003C3E07">
        <w:rPr>
          <w:b/>
        </w:rPr>
        <w:t>-</w:t>
      </w:r>
      <w:r w:rsidRPr="003C3E07">
        <w:rPr>
          <w:b/>
        </w:rPr>
        <w:t xml:space="preserve">solving </w:t>
      </w:r>
      <w:r w:rsidR="00861AB1" w:rsidRPr="003C3E07">
        <w:rPr>
          <w:b/>
        </w:rPr>
        <w:t>process</w:t>
      </w:r>
      <w:r w:rsidRPr="003C3E07">
        <w:rPr>
          <w:b/>
        </w:rPr>
        <w:t>, consider these questions</w:t>
      </w:r>
      <w:r w:rsidR="00234A32" w:rsidRPr="003C3E07">
        <w:rPr>
          <w:b/>
        </w:rPr>
        <w:t>:</w:t>
      </w:r>
    </w:p>
    <w:p w14:paraId="7D8CBAFD" w14:textId="073712A4" w:rsidR="003C3E07" w:rsidRPr="003C3E07" w:rsidRDefault="006F5BB9" w:rsidP="00234A32">
      <w:pPr>
        <w:rPr>
          <w:b/>
        </w:rPr>
      </w:pPr>
      <w:r>
        <w:rPr>
          <w:noProof/>
          <w:lang w:val="en-US" w:eastAsia="en-US"/>
        </w:rPr>
        <mc:AlternateContent>
          <mc:Choice Requires="wps">
            <w:drawing>
              <wp:inline distT="0" distB="0" distL="0" distR="0" wp14:anchorId="6A20516D" wp14:editId="33A97695">
                <wp:extent cx="6877050" cy="1179830"/>
                <wp:effectExtent l="9525" t="15875" r="9525" b="13970"/>
                <wp:docPr id="22"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77050" cy="1179830"/>
                        </a:xfrm>
                        <a:prstGeom prst="rect">
                          <a:avLst/>
                        </a:prstGeom>
                        <a:solidFill>
                          <a:srgbClr val="FFFFFF"/>
                        </a:solidFill>
                        <a:ln w="1905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14DFB58" w14:textId="77777777" w:rsidR="003C3E07" w:rsidRPr="003C3E07" w:rsidRDefault="003C3E07" w:rsidP="003C3E07">
                            <w:pPr>
                              <w:numPr>
                                <w:ilvl w:val="0"/>
                                <w:numId w:val="2"/>
                              </w:numPr>
                              <w:ind w:left="357" w:hanging="357"/>
                            </w:pPr>
                            <w:r w:rsidRPr="003C3E07">
                              <w:t>Can I find angles using the sum of angles in a triangle (180</w:t>
                            </w:r>
                            <w:r w:rsidRPr="003C3E07">
                              <w:rPr>
                                <w:position w:val="6"/>
                              </w:rPr>
                              <w:t>o</w:t>
                            </w:r>
                            <w:r w:rsidRPr="003C3E07">
                              <w:t>)?</w:t>
                            </w:r>
                          </w:p>
                          <w:p w14:paraId="57B043D2" w14:textId="77777777" w:rsidR="003C3E07" w:rsidRPr="003C3E07" w:rsidRDefault="003C3E07" w:rsidP="003C3E07">
                            <w:pPr>
                              <w:numPr>
                                <w:ilvl w:val="0"/>
                                <w:numId w:val="2"/>
                              </w:numPr>
                            </w:pPr>
                            <w:r w:rsidRPr="003C3E07">
                              <w:t>Do I need to make any measurement conversions?</w:t>
                            </w:r>
                          </w:p>
                          <w:p w14:paraId="2026BC03" w14:textId="77777777" w:rsidR="003C3E07" w:rsidRPr="003C3E07" w:rsidRDefault="003C3E07" w:rsidP="003C3E07">
                            <w:pPr>
                              <w:numPr>
                                <w:ilvl w:val="0"/>
                                <w:numId w:val="2"/>
                              </w:numPr>
                            </w:pPr>
                            <w:r w:rsidRPr="003C3E07">
                              <w:t>Can I use Pythagorean Theorem?</w:t>
                            </w:r>
                          </w:p>
                          <w:p w14:paraId="09078813" w14:textId="77777777" w:rsidR="003C3E07" w:rsidRPr="003C3E07" w:rsidRDefault="003C3E07" w:rsidP="003C3E07">
                            <w:pPr>
                              <w:numPr>
                                <w:ilvl w:val="0"/>
                                <w:numId w:val="2"/>
                              </w:numPr>
                            </w:pPr>
                            <w:r w:rsidRPr="003C3E07">
                              <w:t>Can I use Trigonometry Ratios (SOH-CAH-TOA)?</w:t>
                            </w:r>
                          </w:p>
                          <w:p w14:paraId="00FBF13C" w14:textId="77777777" w:rsidR="003C3E07" w:rsidRPr="003C3E07" w:rsidRDefault="003C3E07" w:rsidP="003C3E07">
                            <w:pPr>
                              <w:numPr>
                                <w:ilvl w:val="0"/>
                                <w:numId w:val="2"/>
                              </w:numPr>
                            </w:pPr>
                            <w:r w:rsidRPr="003C3E07">
                              <w:t>Can I use Sine Law?</w:t>
                            </w:r>
                          </w:p>
                          <w:p w14:paraId="4BCEADB1" w14:textId="3DAABA82" w:rsidR="003C3E07" w:rsidRPr="003C3E07" w:rsidRDefault="003C3E07" w:rsidP="003C3E07">
                            <w:pPr>
                              <w:numPr>
                                <w:ilvl w:val="0"/>
                                <w:numId w:val="2"/>
                              </w:numPr>
                              <w:rPr>
                                <w:sz w:val="22"/>
                                <w:szCs w:val="22"/>
                              </w:rPr>
                            </w:pPr>
                            <w:r w:rsidRPr="003C3E07">
                              <w:t>Can I use Cosine Law?</w:t>
                            </w:r>
                          </w:p>
                        </w:txbxContent>
                      </wps:txbx>
                      <wps:bodyPr rot="0" vert="horz" wrap="square" lIns="91440" tIns="45720" rIns="91440" bIns="45720" anchor="t" anchorCtr="0" upright="1">
                        <a:noAutofit/>
                      </wps:bodyPr>
                    </wps:wsp>
                  </a:graphicData>
                </a:graphic>
              </wp:inline>
            </w:drawing>
          </mc:Choice>
          <mc:Fallback>
            <w:pict>
              <v:rect w14:anchorId="6A20516D" id="Rectangle 37" o:spid="_x0000_s1026" style="width:541.5pt;height:9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" strokeweight="1.5pt">
                <v:stroke dashstyle="dash"/>
                <v:shadow color="#868686"/>
                <v:textbox>
                  <w:txbxContent>
                    <w:p w14:paraId="714DFB58" w14:textId="77777777" w:rsidR="003C3E07" w:rsidRPr="003C3E07" w:rsidRDefault="003C3E07" w:rsidP="003C3E07">
                      <w:pPr>
                        <w:numPr>
                          <w:ilvl w:val="0"/>
                          <w:numId w:val="2"/>
                        </w:numPr>
                        <w:ind w:left="357" w:hanging="357"/>
                      </w:pPr>
                      <w:r w:rsidRPr="003C3E07">
                        <w:t>Can I find angles using the sum of angles in a triangle (180</w:t>
                      </w:r>
                      <w:r w:rsidRPr="003C3E07">
                        <w:rPr>
                          <w:position w:val="6"/>
                        </w:rPr>
                        <w:t>o</w:t>
                      </w:r>
                      <w:r w:rsidRPr="003C3E07">
                        <w:t>)?</w:t>
                      </w:r>
                    </w:p>
                    <w:p w14:paraId="57B043D2" w14:textId="77777777" w:rsidR="003C3E07" w:rsidRPr="003C3E07" w:rsidRDefault="003C3E07" w:rsidP="003C3E07">
                      <w:pPr>
                        <w:numPr>
                          <w:ilvl w:val="0"/>
                          <w:numId w:val="2"/>
                        </w:numPr>
                      </w:pPr>
                      <w:r w:rsidRPr="003C3E07">
                        <w:t>Do I need to make any measurement conversions?</w:t>
                      </w:r>
                    </w:p>
                    <w:p w14:paraId="2026BC03" w14:textId="77777777" w:rsidR="003C3E07" w:rsidRPr="003C3E07" w:rsidRDefault="003C3E07" w:rsidP="003C3E07">
                      <w:pPr>
                        <w:numPr>
                          <w:ilvl w:val="0"/>
                          <w:numId w:val="2"/>
                        </w:numPr>
                      </w:pPr>
                      <w:r w:rsidRPr="003C3E07">
                        <w:t>Can I use Pythagorean Theorem?</w:t>
                      </w:r>
                    </w:p>
                    <w:p w14:paraId="09078813" w14:textId="77777777" w:rsidR="003C3E07" w:rsidRPr="003C3E07" w:rsidRDefault="003C3E07" w:rsidP="003C3E07">
                      <w:pPr>
                        <w:numPr>
                          <w:ilvl w:val="0"/>
                          <w:numId w:val="2"/>
                        </w:numPr>
                      </w:pPr>
                      <w:r w:rsidRPr="003C3E07">
                        <w:t>Can I use Trigonometry Ratios (SOH-CAH-TOA)?</w:t>
                      </w:r>
                    </w:p>
                    <w:p w14:paraId="00FBF13C" w14:textId="77777777" w:rsidR="003C3E07" w:rsidRPr="003C3E07" w:rsidRDefault="003C3E07" w:rsidP="003C3E07">
                      <w:pPr>
                        <w:numPr>
                          <w:ilvl w:val="0"/>
                          <w:numId w:val="2"/>
                        </w:numPr>
                      </w:pPr>
                      <w:r w:rsidRPr="003C3E07">
                        <w:t>Can I use Sine Law?</w:t>
                      </w:r>
                    </w:p>
                    <w:p w14:paraId="4BCEADB1" w14:textId="3DAABA82" w:rsidR="003C3E07" w:rsidRPr="003C3E07" w:rsidRDefault="003C3E07" w:rsidP="003C3E07">
                      <w:pPr>
                        <w:numPr>
                          <w:ilvl w:val="0"/>
                          <w:numId w:val="2"/>
                        </w:numPr>
                        <w:rPr>
                          <w:sz w:val="22"/>
                          <w:szCs w:val="22"/>
                        </w:rPr>
                      </w:pPr>
                      <w:r w:rsidRPr="003C3E07">
                        <w:t>Can I use Cosine Law?</w:t>
                      </w:r>
                    </w:p>
                  </w:txbxContent>
                </v:textbox>
                <w10:anchorlock/>
              </v:rect>
            </w:pict>
          </mc:Fallback>
        </mc:AlternateContent>
      </w:r>
    </w:p>
    <w:p w14:paraId="3253DDDE" w14:textId="77777777" w:rsidR="003C3E07" w:rsidRDefault="003C3E07" w:rsidP="003C3E07">
      <w:pPr>
        <w:rPr>
          <w:color w:val="000000"/>
          <w:shd w:val="clear" w:color="auto" w:fill="FFFFFF"/>
        </w:rPr>
      </w:pPr>
    </w:p>
    <w:p w14:paraId="2F06DACC" w14:textId="5D53843F" w:rsidR="003C3E07" w:rsidRDefault="003C3E07" w:rsidP="003C3E07">
      <w:pPr>
        <w:rPr>
          <w:color w:val="000000"/>
          <w:shd w:val="clear" w:color="auto" w:fill="FFFFFF"/>
        </w:rPr>
      </w:pPr>
      <w:r>
        <w:rPr>
          <w:color w:val="000000"/>
          <w:shd w:val="clear" w:color="auto" w:fill="FFFFFF"/>
        </w:rPr>
        <w:t>The flowchart below shows how to decide which method to use:</w:t>
      </w:r>
    </w:p>
    <w:p w14:paraId="4348DD03" w14:textId="77777777" w:rsidR="003C3E07" w:rsidRDefault="003C3E07" w:rsidP="003C3E07">
      <w:pPr>
        <w:rPr>
          <w:color w:val="000000"/>
          <w:shd w:val="clear" w:color="auto" w:fill="FFFFFF"/>
        </w:rPr>
      </w:pPr>
    </w:p>
    <w:p w14:paraId="08FA67D3" w14:textId="6516C3E0" w:rsidR="003C3E07" w:rsidRPr="003C3E07" w:rsidRDefault="003C3E07" w:rsidP="003C3E07">
      <w:pPr>
        <w:ind w:left="360"/>
      </w:pPr>
      <w:r>
        <w:rPr>
          <w:noProof/>
          <w:lang w:val="en-US" w:eastAsia="en-US"/>
        </w:rPr>
        <w:drawing>
          <wp:inline distT="0" distB="0" distL="0" distR="0" wp14:anchorId="35655386" wp14:editId="0B420BC8">
            <wp:extent cx="6448425" cy="2800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448425" cy="2800350"/>
                    </a:xfrm>
                    <a:prstGeom prst="rect">
                      <a:avLst/>
                    </a:prstGeom>
                  </pic:spPr>
                </pic:pic>
              </a:graphicData>
            </a:graphic>
          </wp:inline>
        </w:drawing>
      </w:r>
    </w:p>
    <w:p w14:paraId="66C51673" w14:textId="77777777" w:rsidR="00CC5F0F" w:rsidRPr="003C3E07" w:rsidRDefault="00CC5F0F" w:rsidP="00CC5F0F">
      <w:pPr>
        <w:jc w:val="center"/>
      </w:pPr>
      <w:r w:rsidRPr="003C3E07">
        <w:br w:type="page"/>
      </w:r>
    </w:p>
    <w:p w14:paraId="31FB1CE9" w14:textId="68CE1DF9" w:rsidR="00CC5F0F" w:rsidRDefault="007A73DD" w:rsidP="007A73DD">
      <w:pPr>
        <w:spacing w:after="120"/>
        <w:jc w:val="center"/>
        <w:rPr>
          <w:b/>
          <w:bCs/>
          <w:sz w:val="32"/>
          <w:szCs w:val="32"/>
          <w:u w:val="single"/>
        </w:rPr>
      </w:pPr>
      <w:r w:rsidRPr="007A73DD">
        <w:rPr>
          <w:b/>
          <w:bCs/>
          <w:sz w:val="32"/>
          <w:szCs w:val="32"/>
          <w:u w:val="single"/>
        </w:rPr>
        <w:lastRenderedPageBreak/>
        <w:t>TRIGONOMETRY APPLICATION PROBLEMS</w:t>
      </w:r>
    </w:p>
    <w:tbl>
      <w:tblPr>
        <w:tblStyle w:val="TableGrid"/>
        <w:tblW w:w="0" w:type="auto"/>
        <w:shd w:val="pct15" w:color="auto" w:fill="auto"/>
        <w:tblLook w:val="04A0" w:firstRow="1" w:lastRow="0" w:firstColumn="1" w:lastColumn="0" w:noHBand="0" w:noVBand="1"/>
      </w:tblPr>
      <w:tblGrid>
        <w:gridCol w:w="10790"/>
      </w:tblGrid>
      <w:tr w:rsidR="007A73DD" w14:paraId="68B6542E" w14:textId="77777777" w:rsidTr="007A73DD">
        <w:tc>
          <w:tcPr>
            <w:tcW w:w="10940" w:type="dxa"/>
            <w:shd w:val="pct15" w:color="auto" w:fill="auto"/>
          </w:tcPr>
          <w:p w14:paraId="36AB67B5" w14:textId="731D58FB" w:rsidR="007A73DD" w:rsidRPr="007A73DD" w:rsidRDefault="007A73DD" w:rsidP="007A73DD">
            <w:r w:rsidRPr="003C3E07">
              <w:t xml:space="preserve">Read each question carefully, underline key information, draw a picture </w:t>
            </w:r>
            <w:proofErr w:type="gramStart"/>
            <w:r w:rsidRPr="003C3E07">
              <w:t>if none is given and decide which trigonometry method you will use to solve the problem</w:t>
            </w:r>
            <w:proofErr w:type="gramEnd"/>
            <w:r w:rsidRPr="003C3E07">
              <w:t xml:space="preserve">.  Round angles to the nearest degree and lengths to the nearest tenth, unless otherwise stated.  </w:t>
            </w:r>
          </w:p>
        </w:tc>
      </w:tr>
    </w:tbl>
    <w:p w14:paraId="2398E6D5" w14:textId="77777777" w:rsidR="00CC5F0F" w:rsidRPr="003C3E07" w:rsidRDefault="00CC5F0F" w:rsidP="00CC5F0F"/>
    <w:p w14:paraId="3BDC3672" w14:textId="77777777" w:rsidR="00CC5F0F" w:rsidRPr="003C3E07" w:rsidRDefault="00CC5F0F" w:rsidP="00CC5F0F">
      <w:pPr>
        <w:numPr>
          <w:ilvl w:val="0"/>
          <w:numId w:val="3"/>
        </w:numPr>
      </w:pPr>
      <w:r w:rsidRPr="003C3E07">
        <w:t>A flagpole casts a shadow 17.7 m long when the angle of elevation of the sun is 66.4</w:t>
      </w:r>
      <w:r w:rsidRPr="003C3E07">
        <w:rPr>
          <w:position w:val="-4"/>
        </w:rPr>
        <w:object w:dxaOrig="160" w:dyaOrig="260" w14:anchorId="2C73CF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pt;height:12.6pt" o:ole="">
            <v:imagedata r:id="rId8" o:title=""/>
          </v:shape>
          <o:OLEObject Type="Embed" ProgID="Equation.DSMT4" ShapeID="_x0000_i1026" DrawAspect="Content" ObjectID="_1628956185" r:id="rId9"/>
        </w:object>
      </w:r>
      <w:r w:rsidRPr="003C3E07">
        <w:t>. How tall is the flagpole?</w:t>
      </w:r>
    </w:p>
    <w:p w14:paraId="0A218EAE" w14:textId="77777777" w:rsidR="00CC5F0F" w:rsidRPr="003C3E07" w:rsidRDefault="00CC5F0F" w:rsidP="00CC5F0F"/>
    <w:p w14:paraId="446B65D4" w14:textId="77777777" w:rsidR="00EC44DF" w:rsidRPr="003C3E07" w:rsidRDefault="00EC44DF" w:rsidP="00CC5F0F"/>
    <w:p w14:paraId="672E4DD4" w14:textId="77777777" w:rsidR="00EC44DF" w:rsidRPr="003C3E07" w:rsidRDefault="00EC44DF" w:rsidP="00CC5F0F"/>
    <w:p w14:paraId="766CB9B8" w14:textId="77777777" w:rsidR="00EC44DF" w:rsidRPr="003C3E07" w:rsidRDefault="00EC44DF" w:rsidP="00CC5F0F"/>
    <w:p w14:paraId="441DC3C6" w14:textId="77777777" w:rsidR="00EC44DF" w:rsidRPr="003C3E07" w:rsidRDefault="00EC44DF" w:rsidP="00CC5F0F"/>
    <w:p w14:paraId="44EC6D8D" w14:textId="77777777" w:rsidR="00EC44DF" w:rsidRPr="003C3E07" w:rsidRDefault="00EC44DF" w:rsidP="00CC5F0F"/>
    <w:p w14:paraId="3D33A645" w14:textId="77777777" w:rsidR="00EC44DF" w:rsidRPr="003C3E07" w:rsidRDefault="00EC44DF" w:rsidP="00CC5F0F"/>
    <w:p w14:paraId="017E7C10" w14:textId="77777777" w:rsidR="00CC5F0F" w:rsidRPr="003C3E07" w:rsidRDefault="00CC5F0F" w:rsidP="00CC5F0F"/>
    <w:p w14:paraId="6C6A20DD" w14:textId="77777777" w:rsidR="00CC5F0F" w:rsidRPr="003C3E07" w:rsidRDefault="00CC5F0F" w:rsidP="00CC5F0F"/>
    <w:p w14:paraId="3E7BC130" w14:textId="77777777" w:rsidR="00CC5F0F" w:rsidRPr="003C3E07" w:rsidRDefault="00CC5F0F" w:rsidP="00CC5F0F">
      <w:pPr>
        <w:numPr>
          <w:ilvl w:val="0"/>
          <w:numId w:val="3"/>
        </w:numPr>
      </w:pPr>
      <w:r w:rsidRPr="003C3E07">
        <w:t>The Bermuda Triangle is an area off the coast of Miami, extending to the islands of Bermuda and Puerto Rico. The distance from Miami to Bermuda is 1680 km, from Bermuda to Puerto Rico is 1094 mi, and from Puerto Rico to Miami is 1600 km.  Find the measures of the angles of this triangle.  Hint: 1 mile is approximately 1.6 kilometres.</w:t>
      </w:r>
    </w:p>
    <w:p w14:paraId="2CAF1A0B" w14:textId="77777777" w:rsidR="00CC5F0F" w:rsidRPr="003C3E07" w:rsidRDefault="00CC5F0F" w:rsidP="00CC5F0F"/>
    <w:p w14:paraId="5486D609" w14:textId="77777777" w:rsidR="00EC44DF" w:rsidRPr="003C3E07" w:rsidRDefault="00EC44DF" w:rsidP="00CC5F0F"/>
    <w:p w14:paraId="53CE0065" w14:textId="77777777" w:rsidR="00EC44DF" w:rsidRPr="003C3E07" w:rsidRDefault="00EC44DF" w:rsidP="00CC5F0F"/>
    <w:p w14:paraId="20F1F677" w14:textId="77777777" w:rsidR="00EC44DF" w:rsidRPr="003C3E07" w:rsidRDefault="00EC44DF" w:rsidP="00CC5F0F"/>
    <w:p w14:paraId="7D88E98D" w14:textId="77777777" w:rsidR="00EC44DF" w:rsidRPr="003C3E07" w:rsidRDefault="00EC44DF" w:rsidP="00CC5F0F"/>
    <w:p w14:paraId="0874BA84" w14:textId="77777777" w:rsidR="00EC44DF" w:rsidRPr="003C3E07" w:rsidRDefault="00EC44DF" w:rsidP="00CC5F0F"/>
    <w:p w14:paraId="012409D6" w14:textId="77777777" w:rsidR="00EC44DF" w:rsidRPr="003C3E07" w:rsidRDefault="00EC44DF" w:rsidP="00CC5F0F"/>
    <w:p w14:paraId="5E9A0CD7" w14:textId="77777777" w:rsidR="00EC44DF" w:rsidRPr="003C3E07" w:rsidRDefault="00EC44DF" w:rsidP="00CC5F0F"/>
    <w:p w14:paraId="56EB737D" w14:textId="77777777" w:rsidR="00EC44DF" w:rsidRPr="003C3E07" w:rsidRDefault="00EC44DF" w:rsidP="00CC5F0F"/>
    <w:p w14:paraId="21BA707B" w14:textId="77777777" w:rsidR="00EC44DF" w:rsidRPr="003C3E07" w:rsidRDefault="00EC44DF" w:rsidP="00CC5F0F"/>
    <w:p w14:paraId="0879F202" w14:textId="77777777" w:rsidR="00EC44DF" w:rsidRPr="003C3E07" w:rsidRDefault="00EC44DF" w:rsidP="00CC5F0F"/>
    <w:p w14:paraId="4945E99A" w14:textId="77777777" w:rsidR="00EC44DF" w:rsidRPr="003C3E07" w:rsidRDefault="00EC44DF" w:rsidP="00CC5F0F"/>
    <w:p w14:paraId="1A1F9F9A" w14:textId="77777777" w:rsidR="00EC44DF" w:rsidRPr="003C3E07" w:rsidRDefault="00EC44DF" w:rsidP="00CC5F0F"/>
    <w:p w14:paraId="4A3A8494" w14:textId="77777777" w:rsidR="00EC44DF" w:rsidRPr="003C3E07" w:rsidRDefault="00EC44DF" w:rsidP="00CC5F0F"/>
    <w:p w14:paraId="41FCECFE" w14:textId="77777777" w:rsidR="00CC5F0F" w:rsidRPr="003C3E07" w:rsidRDefault="00CC5F0F" w:rsidP="00CC5F0F"/>
    <w:p w14:paraId="1F1CB434" w14:textId="77777777" w:rsidR="00CC5F0F" w:rsidRPr="003C3E07" w:rsidRDefault="00FD2859" w:rsidP="00CC5F0F">
      <w:r w:rsidRPr="003C3E07">
        <w:rPr>
          <w:noProof/>
          <w:lang w:val="en-US" w:eastAsia="en-US"/>
        </w:rPr>
        <w:drawing>
          <wp:anchor distT="0" distB="0" distL="114300" distR="114300" simplePos="0" relativeHeight="251660288" behindDoc="0" locked="0" layoutInCell="1" allowOverlap="1" wp14:anchorId="71EAF806" wp14:editId="5E39EF52">
            <wp:simplePos x="0" y="0"/>
            <wp:positionH relativeFrom="column">
              <wp:posOffset>4697095</wp:posOffset>
            </wp:positionH>
            <wp:positionV relativeFrom="paragraph">
              <wp:posOffset>31750</wp:posOffset>
            </wp:positionV>
            <wp:extent cx="2038985" cy="969010"/>
            <wp:effectExtent l="0" t="0" r="0" b="0"/>
            <wp:wrapSquare wrapText="bothSides"/>
            <wp:docPr id="2" name="Picture 2" descr="taBLM1-15-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BLM1-15-R-5"/>
                    <pic:cNvPicPr>
                      <a:picLocks noChangeAspect="1" noChangeArrowheads="1"/>
                    </pic:cNvPicPr>
                  </pic:nvPicPr>
                  <pic:blipFill>
                    <a:blip r:embed="rId10"/>
                    <a:srcRect/>
                    <a:stretch>
                      <a:fillRect/>
                    </a:stretch>
                  </pic:blipFill>
                  <pic:spPr bwMode="auto">
                    <a:xfrm>
                      <a:off x="0" y="0"/>
                      <a:ext cx="2038985" cy="969010"/>
                    </a:xfrm>
                    <a:prstGeom prst="rect">
                      <a:avLst/>
                    </a:prstGeom>
                    <a:noFill/>
                    <a:ln w="9525">
                      <a:noFill/>
                      <a:miter lim="800000"/>
                      <a:headEnd/>
                      <a:tailEnd/>
                    </a:ln>
                  </pic:spPr>
                </pic:pic>
              </a:graphicData>
            </a:graphic>
          </wp:anchor>
        </w:drawing>
      </w:r>
    </w:p>
    <w:p w14:paraId="2B39DFE5" w14:textId="77777777" w:rsidR="00CC5F0F" w:rsidRPr="003C3E07" w:rsidRDefault="00CC5F0F" w:rsidP="00CC5F0F">
      <w:pPr>
        <w:numPr>
          <w:ilvl w:val="0"/>
          <w:numId w:val="3"/>
        </w:numPr>
      </w:pPr>
      <w:r w:rsidRPr="003C3E07">
        <w:t>To create a dramatic lighting effect during a school play, the lighting crew has installed three lights in the arrangement shown.  How far apart are the Lights A and B?</w:t>
      </w:r>
    </w:p>
    <w:p w14:paraId="664F2616" w14:textId="77777777" w:rsidR="00CC5F0F" w:rsidRPr="003C3E07" w:rsidRDefault="00CC5F0F" w:rsidP="00CC5F0F"/>
    <w:p w14:paraId="0575084A" w14:textId="77777777" w:rsidR="00CC5F0F" w:rsidRPr="003C3E07" w:rsidRDefault="00CC5F0F" w:rsidP="00CC5F0F"/>
    <w:p w14:paraId="75CBC0BE" w14:textId="77777777" w:rsidR="00EC44DF" w:rsidRPr="003C3E07" w:rsidRDefault="00EC44DF" w:rsidP="00CC5F0F"/>
    <w:p w14:paraId="24AE2C44" w14:textId="77777777" w:rsidR="00EC44DF" w:rsidRPr="003C3E07" w:rsidRDefault="00EC44DF" w:rsidP="00CC5F0F"/>
    <w:p w14:paraId="48E4EE44" w14:textId="77777777" w:rsidR="00EC44DF" w:rsidRPr="003C3E07" w:rsidRDefault="00EC44DF" w:rsidP="00CC5F0F"/>
    <w:p w14:paraId="11957E13" w14:textId="77777777" w:rsidR="00EC44DF" w:rsidRPr="003C3E07" w:rsidRDefault="00EC44DF" w:rsidP="00CC5F0F"/>
    <w:p w14:paraId="2F124A70" w14:textId="77777777" w:rsidR="00EC44DF" w:rsidRPr="003C3E07" w:rsidRDefault="00EC44DF" w:rsidP="00CC5F0F"/>
    <w:p w14:paraId="6BBE729E" w14:textId="77777777" w:rsidR="00EC44DF" w:rsidRPr="003C3E07" w:rsidRDefault="00EC44DF" w:rsidP="00CC5F0F"/>
    <w:p w14:paraId="043FFFA1" w14:textId="77777777" w:rsidR="00EC44DF" w:rsidRPr="003C3E07" w:rsidRDefault="00EC44DF" w:rsidP="00CC5F0F"/>
    <w:p w14:paraId="263E6A14" w14:textId="77777777" w:rsidR="00CC5F0F" w:rsidRPr="003C3E07" w:rsidRDefault="00CC5F0F" w:rsidP="00CC5F0F"/>
    <w:p w14:paraId="437849A5" w14:textId="77777777" w:rsidR="00CC5F0F" w:rsidRPr="003C3E07" w:rsidRDefault="00CC5F0F" w:rsidP="00CC5F0F">
      <w:pPr>
        <w:numPr>
          <w:ilvl w:val="0"/>
          <w:numId w:val="3"/>
        </w:numPr>
      </w:pPr>
      <w:r w:rsidRPr="003C3E07">
        <w:lastRenderedPageBreak/>
        <w:t xml:space="preserve">A ferry </w:t>
      </w:r>
      <w:proofErr w:type="gramStart"/>
      <w:r w:rsidRPr="003C3E07">
        <w:t>is used</w:t>
      </w:r>
      <w:proofErr w:type="gramEnd"/>
      <w:r w:rsidRPr="003C3E07">
        <w:t xml:space="preserve"> to transport guests from the dock to two hotels across a large lake.  The hotels are located 550 m apart.  The first hotel is at a 49</w:t>
      </w:r>
      <w:r w:rsidRPr="003C3E07">
        <w:rPr>
          <w:position w:val="-4"/>
        </w:rPr>
        <w:object w:dxaOrig="160" w:dyaOrig="260" w14:anchorId="6F9F016A">
          <v:shape id="_x0000_i1027" type="#_x0000_t75" style="width:8.4pt;height:12.6pt" o:ole="">
            <v:imagedata r:id="rId8" o:title=""/>
          </v:shape>
          <o:OLEObject Type="Embed" ProgID="Equation.DSMT4" ShapeID="_x0000_i1027" DrawAspect="Content" ObjectID="_1628956186" r:id="rId11"/>
        </w:object>
      </w:r>
      <w:r w:rsidRPr="003C3E07">
        <w:t xml:space="preserve"> angle between the dock and the second hotel.  The second hotel is at a 56</w:t>
      </w:r>
      <w:r w:rsidRPr="003C3E07">
        <w:rPr>
          <w:position w:val="-4"/>
        </w:rPr>
        <w:object w:dxaOrig="160" w:dyaOrig="260" w14:anchorId="42063D8A">
          <v:shape id="_x0000_i1028" type="#_x0000_t75" style="width:8.4pt;height:12.6pt" o:ole="">
            <v:imagedata r:id="rId8" o:title=""/>
          </v:shape>
          <o:OLEObject Type="Embed" ProgID="Equation.DSMT4" ShapeID="_x0000_i1028" DrawAspect="Content" ObjectID="_1628956187" r:id="rId12"/>
        </w:object>
      </w:r>
      <w:r w:rsidRPr="003C3E07">
        <w:t xml:space="preserve"> angle between the dock and the first hotel.  How far is each hotel from the dock?</w:t>
      </w:r>
    </w:p>
    <w:p w14:paraId="78AE2A9C" w14:textId="77777777" w:rsidR="00CC5F0F" w:rsidRPr="003C3E07" w:rsidRDefault="00CC5F0F" w:rsidP="00CC5F0F"/>
    <w:p w14:paraId="4CA5A38C" w14:textId="77777777" w:rsidR="00EC44DF" w:rsidRPr="003C3E07" w:rsidRDefault="00EC44DF" w:rsidP="00CC5F0F"/>
    <w:p w14:paraId="09801BE3" w14:textId="77777777" w:rsidR="00EC44DF" w:rsidRPr="003C3E07" w:rsidRDefault="00EC44DF" w:rsidP="00CC5F0F"/>
    <w:p w14:paraId="12BA87C5" w14:textId="77777777" w:rsidR="00EC44DF" w:rsidRPr="003C3E07" w:rsidRDefault="00EC44DF" w:rsidP="00CC5F0F"/>
    <w:p w14:paraId="18F73BCE" w14:textId="77777777" w:rsidR="00EC44DF" w:rsidRPr="003C3E07" w:rsidRDefault="00EC44DF" w:rsidP="00CC5F0F"/>
    <w:p w14:paraId="5FBDF9E4" w14:textId="77777777" w:rsidR="00EC44DF" w:rsidRPr="003C3E07" w:rsidRDefault="00EC44DF" w:rsidP="00CC5F0F"/>
    <w:p w14:paraId="1628988A" w14:textId="77777777" w:rsidR="00EC44DF" w:rsidRPr="003C3E07" w:rsidRDefault="00EC44DF" w:rsidP="00CC5F0F"/>
    <w:p w14:paraId="2E70B183" w14:textId="77777777" w:rsidR="00EC44DF" w:rsidRPr="003C3E07" w:rsidRDefault="00EC44DF" w:rsidP="00CC5F0F"/>
    <w:p w14:paraId="3456BE17" w14:textId="77777777" w:rsidR="00EC44DF" w:rsidRPr="003C3E07" w:rsidRDefault="00EC44DF" w:rsidP="00CC5F0F"/>
    <w:p w14:paraId="7EC7477A" w14:textId="77777777" w:rsidR="00EC44DF" w:rsidRPr="003C3E07" w:rsidRDefault="00EC44DF" w:rsidP="00CC5F0F"/>
    <w:p w14:paraId="3E0E0C54" w14:textId="7CF1F9C5" w:rsidR="00CC5F0F" w:rsidRPr="003C3E07" w:rsidRDefault="006F5BB9" w:rsidP="00CC5F0F">
      <w:r>
        <w:rPr>
          <w:noProof/>
          <w:lang w:val="en-US" w:eastAsia="en-US"/>
        </w:rPr>
        <mc:AlternateContent>
          <mc:Choice Requires="wpg">
            <w:drawing>
              <wp:anchor distT="0" distB="0" distL="114300" distR="114300" simplePos="0" relativeHeight="251661312" behindDoc="0" locked="0" layoutInCell="1" allowOverlap="1" wp14:anchorId="04739EB1" wp14:editId="3662876C">
                <wp:simplePos x="0" y="0"/>
                <wp:positionH relativeFrom="column">
                  <wp:posOffset>4805045</wp:posOffset>
                </wp:positionH>
                <wp:positionV relativeFrom="paragraph">
                  <wp:posOffset>156210</wp:posOffset>
                </wp:positionV>
                <wp:extent cx="1737360" cy="1644650"/>
                <wp:effectExtent l="0" t="0" r="1270" b="0"/>
                <wp:wrapSquare wrapText="bothSides"/>
                <wp:docPr id="1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644650"/>
                          <a:chOff x="6636" y="10406"/>
                          <a:chExt cx="2736" cy="2590"/>
                        </a:xfrm>
                      </wpg:grpSpPr>
                      <wps:wsp>
                        <wps:cNvPr id="15" name="AutoShape 4"/>
                        <wps:cNvSpPr>
                          <a:spLocks noChangeArrowheads="1"/>
                        </wps:cNvSpPr>
                        <wps:spPr bwMode="auto">
                          <a:xfrm>
                            <a:off x="6972" y="11148"/>
                            <a:ext cx="2064" cy="1596"/>
                          </a:xfrm>
                          <a:prstGeom prst="triangle">
                            <a:avLst>
                              <a:gd name="adj" fmla="val 6511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6" name="il_fi" descr="clipart-ballo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8040" y="10406"/>
                            <a:ext cx="504" cy="7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il_fi" descr="canstock22139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9036" y="12248"/>
                            <a:ext cx="336" cy="5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il_fi" descr="gga_girl"/>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6636" y="12226"/>
                            <a:ext cx="348" cy="600"/>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8"/>
                        <wps:cNvSpPr txBox="1">
                          <a:spLocks noChangeArrowheads="1"/>
                        </wps:cNvSpPr>
                        <wps:spPr bwMode="auto">
                          <a:xfrm>
                            <a:off x="8520" y="12396"/>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42939" w14:textId="77777777" w:rsidR="00CC5F0F" w:rsidRPr="000051D4" w:rsidRDefault="00CC5F0F" w:rsidP="00CC5F0F">
                              <w:pPr>
                                <w:rPr>
                                  <w:rFonts w:ascii="Arial" w:hAnsi="Arial" w:cs="Arial"/>
                                  <w:b/>
                                  <w:sz w:val="16"/>
                                  <w:szCs w:val="16"/>
                                </w:rPr>
                              </w:pPr>
                              <w:r w:rsidRPr="000051D4">
                                <w:rPr>
                                  <w:rFonts w:ascii="Arial" w:hAnsi="Arial" w:cs="Arial"/>
                                  <w:b/>
                                  <w:sz w:val="16"/>
                                  <w:szCs w:val="16"/>
                                </w:rPr>
                                <w:t>54</w:t>
                              </w:r>
                              <w:r w:rsidRPr="000051D4">
                                <w:rPr>
                                  <w:rFonts w:ascii="Arial" w:hAnsi="Arial" w:cs="Arial"/>
                                  <w:b/>
                                  <w:position w:val="6"/>
                                  <w:sz w:val="12"/>
                                  <w:szCs w:val="12"/>
                                </w:rPr>
                                <w:t>o</w:t>
                              </w:r>
                            </w:p>
                          </w:txbxContent>
                        </wps:txbx>
                        <wps:bodyPr rot="0" vert="horz" wrap="square" lIns="91440" tIns="45720" rIns="91440" bIns="45720" anchor="t" anchorCtr="0" upright="1">
                          <a:noAutofit/>
                        </wps:bodyPr>
                      </wps:wsp>
                      <wps:wsp>
                        <wps:cNvPr id="20" name="Text Box 9"/>
                        <wps:cNvSpPr txBox="1">
                          <a:spLocks noChangeArrowheads="1"/>
                        </wps:cNvSpPr>
                        <wps:spPr bwMode="auto">
                          <a:xfrm>
                            <a:off x="7080" y="12408"/>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B9D3A" w14:textId="77777777" w:rsidR="00CC5F0F" w:rsidRPr="000051D4" w:rsidRDefault="00CC5F0F" w:rsidP="00CC5F0F">
                              <w:pPr>
                                <w:rPr>
                                  <w:rFonts w:ascii="Arial" w:hAnsi="Arial" w:cs="Arial"/>
                                  <w:b/>
                                  <w:sz w:val="16"/>
                                  <w:szCs w:val="16"/>
                                </w:rPr>
                              </w:pPr>
                              <w:r>
                                <w:rPr>
                                  <w:rFonts w:ascii="Arial" w:hAnsi="Arial" w:cs="Arial"/>
                                  <w:b/>
                                  <w:sz w:val="16"/>
                                  <w:szCs w:val="16"/>
                                </w:rPr>
                                <w:t>38</w:t>
                              </w:r>
                              <w:r w:rsidRPr="000051D4">
                                <w:rPr>
                                  <w:rFonts w:ascii="Arial" w:hAnsi="Arial" w:cs="Arial"/>
                                  <w:b/>
                                  <w:position w:val="6"/>
                                  <w:sz w:val="12"/>
                                  <w:szCs w:val="12"/>
                                </w:rPr>
                                <w:t>o</w:t>
                              </w:r>
                            </w:p>
                          </w:txbxContent>
                        </wps:txbx>
                        <wps:bodyPr rot="0" vert="horz" wrap="square" lIns="91440" tIns="45720" rIns="91440" bIns="45720" anchor="t" anchorCtr="0" upright="1">
                          <a:noAutofit/>
                        </wps:bodyPr>
                      </wps:wsp>
                      <wps:wsp>
                        <wps:cNvPr id="21" name="Text Box 10"/>
                        <wps:cNvSpPr txBox="1">
                          <a:spLocks noChangeArrowheads="1"/>
                        </wps:cNvSpPr>
                        <wps:spPr bwMode="auto">
                          <a:xfrm>
                            <a:off x="7752" y="12660"/>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B3B2B" w14:textId="77777777" w:rsidR="00CC5F0F" w:rsidRPr="000051D4" w:rsidRDefault="00CC5F0F" w:rsidP="00CC5F0F">
                              <w:pPr>
                                <w:rPr>
                                  <w:rFonts w:ascii="Arial" w:hAnsi="Arial" w:cs="Arial"/>
                                  <w:b/>
                                  <w:sz w:val="16"/>
                                  <w:szCs w:val="16"/>
                                </w:rPr>
                              </w:pPr>
                              <w:r>
                                <w:rPr>
                                  <w:rFonts w:ascii="Arial" w:hAnsi="Arial" w:cs="Arial"/>
                                  <w:b/>
                                  <w:sz w:val="16"/>
                                  <w:szCs w:val="16"/>
                                </w:rPr>
                                <w:t>325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739EB1" id="Group 3" o:spid="_x0000_s1027" style="position:absolute;margin-left:378.35pt;margin-top:12.3pt;width:136.8pt;height:129.5pt;z-index:251661312;mso-position-horizontal-relative:text;mso-position-vertical-relative:text" coordorigin="6636,10406" coordsize="2736,259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28" type="#_x0000_t5" style="position:absolute;left:6972;top:11148;width:2064;height:1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" adj="14065"/>
                <v:shape id="il_fi" o:spid="_x0000_s1029" type="#_x0000_t75" alt="clipart-balloon" style="position:absolute;left:8040;top:10406;width:504;height: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">
                  <v:imagedata r:id="rId16" o:title="clipart-balloon"/>
                </v:shape>
                <v:shape id="il_fi" o:spid="_x0000_s1030" type="#_x0000_t75" alt="canstock2213945" style="position:absolute;left:9036;top:12248;width:336;height: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">
                  <v:imagedata r:id="rId17" o:title="canstock2213945"/>
                </v:shape>
                <v:shape id="il_fi" o:spid="_x0000_s1031" type="#_x0000_t75" alt="gga_girl" style="position:absolute;left:6636;top:12226;width:348;height: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">
                  <v:imagedata r:id="rId18" o:title="gga_girl"/>
                </v:shape>
                <v:shapetype id="_x0000_t202" coordsize="21600,21600" o:spt="202" path="m,l,21600r21600,l21600,xe">
                  <v:stroke joinstyle="miter"/>
                  <v:path gradientshapeok="t" o:connecttype="rect"/>
                </v:shapetype>
                <v:shape id="Text Box 8" o:spid="_x0000_s1032" type="#_x0000_t202" style="position:absolute;left:8520;top:12396;width:672;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5FF42939" w14:textId="77777777" w:rsidR="00CC5F0F" w:rsidRPr="000051D4" w:rsidRDefault="00CC5F0F" w:rsidP="00CC5F0F">
                        <w:pPr>
                          <w:rPr>
                            <w:rFonts w:ascii="Arial" w:hAnsi="Arial" w:cs="Arial"/>
                            <w:b/>
                            <w:sz w:val="16"/>
                            <w:szCs w:val="16"/>
                          </w:rPr>
                        </w:pPr>
                        <w:r w:rsidRPr="000051D4">
                          <w:rPr>
                            <w:rFonts w:ascii="Arial" w:hAnsi="Arial" w:cs="Arial"/>
                            <w:b/>
                            <w:sz w:val="16"/>
                            <w:szCs w:val="16"/>
                          </w:rPr>
                          <w:t>54</w:t>
                        </w:r>
                        <w:r w:rsidRPr="000051D4">
                          <w:rPr>
                            <w:rFonts w:ascii="Arial" w:hAnsi="Arial" w:cs="Arial"/>
                            <w:b/>
                            <w:position w:val="6"/>
                            <w:sz w:val="12"/>
                            <w:szCs w:val="12"/>
                          </w:rPr>
                          <w:t>o</w:t>
                        </w:r>
                      </w:p>
                    </w:txbxContent>
                  </v:textbox>
                </v:shape>
                <v:shape id="Text Box 9" o:spid="_x0000_s1033" type="#_x0000_t202" style="position:absolute;left:7080;top:12408;width:672;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507B9D3A" w14:textId="77777777" w:rsidR="00CC5F0F" w:rsidRPr="000051D4" w:rsidRDefault="00CC5F0F" w:rsidP="00CC5F0F">
                        <w:pPr>
                          <w:rPr>
                            <w:rFonts w:ascii="Arial" w:hAnsi="Arial" w:cs="Arial"/>
                            <w:b/>
                            <w:sz w:val="16"/>
                            <w:szCs w:val="16"/>
                          </w:rPr>
                        </w:pPr>
                        <w:r>
                          <w:rPr>
                            <w:rFonts w:ascii="Arial" w:hAnsi="Arial" w:cs="Arial"/>
                            <w:b/>
                            <w:sz w:val="16"/>
                            <w:szCs w:val="16"/>
                          </w:rPr>
                          <w:t>38</w:t>
                        </w:r>
                        <w:r w:rsidRPr="000051D4">
                          <w:rPr>
                            <w:rFonts w:ascii="Arial" w:hAnsi="Arial" w:cs="Arial"/>
                            <w:b/>
                            <w:position w:val="6"/>
                            <w:sz w:val="12"/>
                            <w:szCs w:val="12"/>
                          </w:rPr>
                          <w:t>o</w:t>
                        </w:r>
                      </w:p>
                    </w:txbxContent>
                  </v:textbox>
                </v:shape>
                <v:shape id="Text Box 10" o:spid="_x0000_s1034" type="#_x0000_t202" style="position:absolute;left:7752;top:12660;width:76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3C2B3B2B" w14:textId="77777777" w:rsidR="00CC5F0F" w:rsidRPr="000051D4" w:rsidRDefault="00CC5F0F" w:rsidP="00CC5F0F">
                        <w:pPr>
                          <w:rPr>
                            <w:rFonts w:ascii="Arial" w:hAnsi="Arial" w:cs="Arial"/>
                            <w:b/>
                            <w:sz w:val="16"/>
                            <w:szCs w:val="16"/>
                          </w:rPr>
                        </w:pPr>
                        <w:r>
                          <w:rPr>
                            <w:rFonts w:ascii="Arial" w:hAnsi="Arial" w:cs="Arial"/>
                            <w:b/>
                            <w:sz w:val="16"/>
                            <w:szCs w:val="16"/>
                          </w:rPr>
                          <w:t>325 m</w:t>
                        </w:r>
                      </w:p>
                    </w:txbxContent>
                  </v:textbox>
                </v:shape>
                <w10:wrap type="square"/>
              </v:group>
            </w:pict>
          </mc:Fallback>
        </mc:AlternateContent>
      </w:r>
    </w:p>
    <w:p w14:paraId="3BFBD9D8" w14:textId="77777777" w:rsidR="00CC5F0F" w:rsidRPr="003C3E07" w:rsidRDefault="00CC5F0F" w:rsidP="00CC5F0F"/>
    <w:p w14:paraId="47E0F974" w14:textId="77777777" w:rsidR="00CC5F0F" w:rsidRPr="003C3E07" w:rsidRDefault="00CC5F0F" w:rsidP="00CC5F0F">
      <w:pPr>
        <w:numPr>
          <w:ilvl w:val="0"/>
          <w:numId w:val="3"/>
        </w:numPr>
      </w:pPr>
      <w:proofErr w:type="spellStart"/>
      <w:r w:rsidRPr="003C3E07">
        <w:t>Hassim</w:t>
      </w:r>
      <w:proofErr w:type="spellEnd"/>
      <w:r w:rsidRPr="003C3E07">
        <w:t xml:space="preserve"> and </w:t>
      </w:r>
      <w:proofErr w:type="spellStart"/>
      <w:r w:rsidRPr="003C3E07">
        <w:t>Seema</w:t>
      </w:r>
      <w:proofErr w:type="spellEnd"/>
      <w:r w:rsidRPr="003C3E07">
        <w:t xml:space="preserve"> are standing 325 m apart, watching a </w:t>
      </w:r>
      <w:r w:rsidRPr="003C3E07">
        <w:br/>
        <w:t xml:space="preserve">hot air balloon above them. </w:t>
      </w:r>
      <w:proofErr w:type="spellStart"/>
      <w:r w:rsidRPr="003C3E07">
        <w:t>Hassim</w:t>
      </w:r>
      <w:proofErr w:type="spellEnd"/>
      <w:r w:rsidRPr="003C3E07">
        <w:t xml:space="preserve"> measures the angle of elevation to the balloon to be 54</w:t>
      </w:r>
      <w:r w:rsidRPr="003C3E07">
        <w:rPr>
          <w:position w:val="-4"/>
        </w:rPr>
        <w:object w:dxaOrig="160" w:dyaOrig="260" w14:anchorId="629BB1AF">
          <v:shape id="_x0000_i1029" type="#_x0000_t75" style="width:8.4pt;height:12.6pt" o:ole="">
            <v:imagedata r:id="rId8" o:title=""/>
          </v:shape>
          <o:OLEObject Type="Embed" ProgID="Equation.DSMT4" ShapeID="_x0000_i1029" DrawAspect="Content" ObjectID="_1628956188" r:id="rId19"/>
        </w:object>
      </w:r>
      <w:r w:rsidRPr="003C3E07">
        <w:t xml:space="preserve">.  </w:t>
      </w:r>
      <w:proofErr w:type="spellStart"/>
      <w:r w:rsidRPr="003C3E07">
        <w:t>Seema</w:t>
      </w:r>
      <w:proofErr w:type="spellEnd"/>
      <w:r w:rsidRPr="003C3E07">
        <w:t xml:space="preserve"> measures the angle of elevation to the balloon to be 38</w:t>
      </w:r>
      <w:r w:rsidRPr="003C3E07">
        <w:rPr>
          <w:position w:val="-4"/>
        </w:rPr>
        <w:object w:dxaOrig="160" w:dyaOrig="260" w14:anchorId="09FC680F">
          <v:shape id="_x0000_i1030" type="#_x0000_t75" style="width:8.4pt;height:12.6pt" o:ole="">
            <v:imagedata r:id="rId8" o:title=""/>
          </v:shape>
          <o:OLEObject Type="Embed" ProgID="Equation.DSMT4" ShapeID="_x0000_i1030" DrawAspect="Content" ObjectID="_1628956189" r:id="rId20"/>
        </w:object>
      </w:r>
      <w:r w:rsidRPr="003C3E07">
        <w:t>.</w:t>
      </w:r>
    </w:p>
    <w:p w14:paraId="1CCEA3A5" w14:textId="77777777" w:rsidR="00CC5F0F" w:rsidRPr="003C3E07" w:rsidRDefault="00CC5F0F" w:rsidP="00CC5F0F">
      <w:pPr>
        <w:numPr>
          <w:ilvl w:val="0"/>
          <w:numId w:val="4"/>
        </w:numPr>
        <w:spacing w:before="60"/>
      </w:pPr>
      <w:r w:rsidRPr="003C3E07">
        <w:t>How far is each person from the balloon, to the nearest metre?</w:t>
      </w:r>
    </w:p>
    <w:p w14:paraId="3E68B5E0" w14:textId="77777777" w:rsidR="00CC5F0F" w:rsidRPr="003C3E07" w:rsidRDefault="00CC5F0F" w:rsidP="00CC5F0F">
      <w:pPr>
        <w:numPr>
          <w:ilvl w:val="0"/>
          <w:numId w:val="4"/>
        </w:numPr>
        <w:spacing w:before="60"/>
      </w:pPr>
      <w:r w:rsidRPr="003C3E07">
        <w:t>What is the height of the balloon, to the nearest metre?</w:t>
      </w:r>
    </w:p>
    <w:p w14:paraId="52163069" w14:textId="77777777" w:rsidR="00CC5F0F" w:rsidRPr="003C3E07" w:rsidRDefault="00CC5F0F" w:rsidP="00CC5F0F"/>
    <w:p w14:paraId="384C0469" w14:textId="77777777" w:rsidR="00CC5F0F" w:rsidRPr="003C3E07" w:rsidRDefault="00CC5F0F" w:rsidP="00CC5F0F"/>
    <w:p w14:paraId="575208EF" w14:textId="77777777" w:rsidR="00EC44DF" w:rsidRPr="003C3E07" w:rsidRDefault="00EC44DF" w:rsidP="00CC5F0F"/>
    <w:p w14:paraId="012D9C09" w14:textId="77777777" w:rsidR="00EC44DF" w:rsidRPr="003C3E07" w:rsidRDefault="00EC44DF" w:rsidP="00CC5F0F"/>
    <w:p w14:paraId="4DC7A543" w14:textId="77777777" w:rsidR="00CC5F0F" w:rsidRPr="003C3E07" w:rsidRDefault="00CC5F0F" w:rsidP="00CC5F0F"/>
    <w:p w14:paraId="7F1BEAAE" w14:textId="77777777" w:rsidR="00EC44DF" w:rsidRPr="003C3E07" w:rsidRDefault="00EC44DF" w:rsidP="00CC5F0F"/>
    <w:p w14:paraId="6D071DBA" w14:textId="77777777" w:rsidR="00EC44DF" w:rsidRPr="003C3E07" w:rsidRDefault="00EC44DF" w:rsidP="00CC5F0F"/>
    <w:p w14:paraId="450C66F9" w14:textId="77777777" w:rsidR="00EC44DF" w:rsidRPr="003C3E07" w:rsidRDefault="00EC44DF" w:rsidP="00CC5F0F"/>
    <w:p w14:paraId="07D748C9" w14:textId="77777777" w:rsidR="00EC44DF" w:rsidRPr="003C3E07" w:rsidRDefault="00EC44DF" w:rsidP="00CC5F0F"/>
    <w:p w14:paraId="690FF0D4" w14:textId="77777777" w:rsidR="00EC44DF" w:rsidRPr="003C3E07" w:rsidRDefault="00EC44DF" w:rsidP="00CC5F0F"/>
    <w:p w14:paraId="2396DC7E" w14:textId="77777777" w:rsidR="00EC44DF" w:rsidRPr="003C3E07" w:rsidRDefault="00EC44DF" w:rsidP="00CC5F0F"/>
    <w:p w14:paraId="6D95A1B1" w14:textId="77777777" w:rsidR="00EC44DF" w:rsidRPr="003C3E07" w:rsidRDefault="00EC44DF" w:rsidP="00CC5F0F"/>
    <w:p w14:paraId="2068EDED" w14:textId="77777777" w:rsidR="00EC44DF" w:rsidRPr="003C3E07" w:rsidRDefault="00EC44DF" w:rsidP="00CC5F0F"/>
    <w:p w14:paraId="747C62DA" w14:textId="77777777" w:rsidR="00EC44DF" w:rsidRPr="003C3E07" w:rsidRDefault="00EC44DF" w:rsidP="00CC5F0F"/>
    <w:p w14:paraId="62E94984" w14:textId="77777777" w:rsidR="00EC44DF" w:rsidRPr="003C3E07" w:rsidRDefault="00EC44DF" w:rsidP="00CC5F0F"/>
    <w:p w14:paraId="2AB644C4" w14:textId="77777777" w:rsidR="00EC44DF" w:rsidRPr="003C3E07" w:rsidRDefault="00EC44DF" w:rsidP="00CC5F0F"/>
    <w:p w14:paraId="2D78D7B0" w14:textId="77777777" w:rsidR="00EC44DF" w:rsidRPr="003C3E07" w:rsidRDefault="00EC44DF" w:rsidP="00CC5F0F"/>
    <w:p w14:paraId="0FF75587" w14:textId="77777777" w:rsidR="00EC44DF" w:rsidRPr="003C3E07" w:rsidRDefault="00EC44DF" w:rsidP="00CC5F0F"/>
    <w:p w14:paraId="1E98E6AD" w14:textId="77777777" w:rsidR="00CC5F0F" w:rsidRPr="003C3E07" w:rsidRDefault="00CC5F0F" w:rsidP="00CC5F0F">
      <w:pPr>
        <w:numPr>
          <w:ilvl w:val="0"/>
          <w:numId w:val="3"/>
        </w:numPr>
      </w:pPr>
      <w:r w:rsidRPr="003C3E07">
        <w:t>From one end of a bridge above a railroad track, the angle of depression to the tracks is 37</w:t>
      </w:r>
      <w:r w:rsidRPr="003C3E07">
        <w:rPr>
          <w:position w:val="-4"/>
        </w:rPr>
        <w:object w:dxaOrig="160" w:dyaOrig="260" w14:anchorId="3330C6FD">
          <v:shape id="_x0000_i1031" type="#_x0000_t75" style="width:8.4pt;height:12.6pt" o:ole="">
            <v:imagedata r:id="rId8" o:title=""/>
          </v:shape>
          <o:OLEObject Type="Embed" ProgID="Equation.DSMT4" ShapeID="_x0000_i1031" DrawAspect="Content" ObjectID="_1628956190" r:id="rId21"/>
        </w:object>
      </w:r>
      <w:r w:rsidRPr="003C3E07">
        <w:t xml:space="preserve">.  If that point is 112 m from the track and the bridge is 122 m long, how far from the other end of the </w:t>
      </w:r>
      <w:proofErr w:type="gramStart"/>
      <w:r w:rsidRPr="003C3E07">
        <w:t>bridge</w:t>
      </w:r>
      <w:proofErr w:type="gramEnd"/>
      <w:r w:rsidRPr="003C3E07">
        <w:t xml:space="preserve"> is the track, to the nearest metre?</w:t>
      </w:r>
    </w:p>
    <w:p w14:paraId="6AD62B06" w14:textId="77777777" w:rsidR="00CC5F0F" w:rsidRPr="003C3E07" w:rsidRDefault="00CC5F0F" w:rsidP="00CC5F0F"/>
    <w:p w14:paraId="353D7D84" w14:textId="77777777" w:rsidR="00EC44DF" w:rsidRPr="003C3E07" w:rsidRDefault="00EC44DF" w:rsidP="00CC5F0F"/>
    <w:p w14:paraId="13050001" w14:textId="77777777" w:rsidR="00EC44DF" w:rsidRPr="003C3E07" w:rsidRDefault="00EC44DF" w:rsidP="00CC5F0F"/>
    <w:p w14:paraId="41DDF20B" w14:textId="77777777" w:rsidR="00EC44DF" w:rsidRPr="003C3E07" w:rsidRDefault="00EC44DF" w:rsidP="00CC5F0F"/>
    <w:p w14:paraId="7A9B5500" w14:textId="77777777" w:rsidR="00EC44DF" w:rsidRPr="003C3E07" w:rsidRDefault="00EC44DF" w:rsidP="00CC5F0F"/>
    <w:p w14:paraId="3418EC5E" w14:textId="77777777" w:rsidR="00EC44DF" w:rsidRPr="003C3E07" w:rsidRDefault="00EC44DF" w:rsidP="00CC5F0F"/>
    <w:p w14:paraId="3B30A64B" w14:textId="77777777" w:rsidR="00EC44DF" w:rsidRPr="003C3E07" w:rsidRDefault="00EC44DF" w:rsidP="00CC5F0F"/>
    <w:p w14:paraId="275D7022" w14:textId="77777777" w:rsidR="00CC5F0F" w:rsidRPr="003C3E07" w:rsidRDefault="00CC5F0F" w:rsidP="00CC5F0F">
      <w:pPr>
        <w:numPr>
          <w:ilvl w:val="0"/>
          <w:numId w:val="3"/>
        </w:numPr>
      </w:pPr>
      <w:r w:rsidRPr="003C3E07">
        <w:lastRenderedPageBreak/>
        <w:t>A funnel used to pour oil into an engine is in the shape of a cone. The sides of the cone are 15 cm long and the angle between the sides is 17.9</w:t>
      </w:r>
      <w:r w:rsidRPr="003C3E07">
        <w:rPr>
          <w:position w:val="-4"/>
        </w:rPr>
        <w:object w:dxaOrig="160" w:dyaOrig="260" w14:anchorId="714EB2F2">
          <v:shape id="_x0000_i1032" type="#_x0000_t75" style="width:8.4pt;height:12.6pt" o:ole="">
            <v:imagedata r:id="rId8" o:title=""/>
          </v:shape>
          <o:OLEObject Type="Embed" ProgID="Equation.DSMT4" ShapeID="_x0000_i1032" DrawAspect="Content" ObjectID="_1628956191" r:id="rId22"/>
        </w:object>
      </w:r>
      <w:r w:rsidRPr="003C3E07">
        <w:t>.  What is the diameter of the cone?</w:t>
      </w:r>
    </w:p>
    <w:p w14:paraId="46A39334" w14:textId="77777777" w:rsidR="00CC5F0F" w:rsidRPr="003C3E07" w:rsidRDefault="00CC5F0F" w:rsidP="00CC5F0F"/>
    <w:p w14:paraId="0C531D57" w14:textId="77777777" w:rsidR="00CC5F0F" w:rsidRPr="003C3E07" w:rsidRDefault="00CC5F0F" w:rsidP="00CC5F0F">
      <w:pPr>
        <w:numPr>
          <w:ilvl w:val="0"/>
          <w:numId w:val="3"/>
        </w:numPr>
      </w:pPr>
      <w:r w:rsidRPr="003C3E07">
        <w:t>Michael stands 10 m from the base of a building.  He measures the angle of elevation to the top of the building to be 65</w:t>
      </w:r>
      <w:r w:rsidRPr="003C3E07">
        <w:rPr>
          <w:position w:val="-4"/>
        </w:rPr>
        <w:object w:dxaOrig="160" w:dyaOrig="260" w14:anchorId="7333E25A">
          <v:shape id="_x0000_i1033" type="#_x0000_t75" style="width:8.4pt;height:12.6pt" o:ole="">
            <v:imagedata r:id="rId8" o:title=""/>
          </v:shape>
          <o:OLEObject Type="Embed" ProgID="Equation.DSMT4" ShapeID="_x0000_i1033" DrawAspect="Content" ObjectID="_1628956192" r:id="rId23"/>
        </w:object>
      </w:r>
      <w:r w:rsidRPr="003C3E07">
        <w:t xml:space="preserve">.  Michael’s measurement </w:t>
      </w:r>
      <w:proofErr w:type="gramStart"/>
      <w:r w:rsidRPr="003C3E07">
        <w:t>was made</w:t>
      </w:r>
      <w:proofErr w:type="gramEnd"/>
      <w:r w:rsidRPr="003C3E07">
        <w:t xml:space="preserve"> from 6 </w:t>
      </w:r>
      <w:proofErr w:type="spellStart"/>
      <w:r w:rsidRPr="003C3E07">
        <w:t>ft</w:t>
      </w:r>
      <w:proofErr w:type="spellEnd"/>
      <w:r w:rsidRPr="003C3E07">
        <w:t xml:space="preserve"> above the ground. Determine the height of the building to the nearest metre.  Hint:  1 m </w:t>
      </w:r>
      <w:r w:rsidRPr="003C3E07">
        <w:rPr>
          <w:position w:val="-4"/>
        </w:rPr>
        <w:object w:dxaOrig="200" w:dyaOrig="200" w14:anchorId="287F7B07">
          <v:shape id="_x0000_i1034" type="#_x0000_t75" style="width:10.8pt;height:10.8pt" o:ole="">
            <v:imagedata r:id="rId24" o:title=""/>
          </v:shape>
          <o:OLEObject Type="Embed" ProgID="Equation.DSMT4" ShapeID="_x0000_i1034" DrawAspect="Content" ObjectID="_1628956193" r:id="rId25"/>
        </w:object>
      </w:r>
      <w:r w:rsidRPr="003C3E07">
        <w:t xml:space="preserve"> 3.28 </w:t>
      </w:r>
      <w:proofErr w:type="spellStart"/>
      <w:r w:rsidRPr="003C3E07">
        <w:t>ft</w:t>
      </w:r>
      <w:proofErr w:type="spellEnd"/>
    </w:p>
    <w:p w14:paraId="6B995836" w14:textId="77777777" w:rsidR="00CC5F0F" w:rsidRPr="003C3E07" w:rsidRDefault="00CC5F0F" w:rsidP="00CC5F0F"/>
    <w:p w14:paraId="74DA0600" w14:textId="7A2E6F37" w:rsidR="00CC5F0F" w:rsidRPr="003C3E07" w:rsidRDefault="006F5BB9" w:rsidP="00CC5F0F">
      <w:r>
        <w:rPr>
          <w:noProof/>
          <w:lang w:val="en-US" w:eastAsia="en-US"/>
        </w:rPr>
        <mc:AlternateContent>
          <mc:Choice Requires="wpg">
            <w:drawing>
              <wp:anchor distT="0" distB="0" distL="114300" distR="114300" simplePos="0" relativeHeight="251662336" behindDoc="0" locked="0" layoutInCell="1" allowOverlap="1" wp14:anchorId="3D9F7769" wp14:editId="4374FD83">
                <wp:simplePos x="0" y="0"/>
                <wp:positionH relativeFrom="column">
                  <wp:posOffset>4531995</wp:posOffset>
                </wp:positionH>
                <wp:positionV relativeFrom="paragraph">
                  <wp:posOffset>175260</wp:posOffset>
                </wp:positionV>
                <wp:extent cx="2316480" cy="1325245"/>
                <wp:effectExtent l="45720" t="0" r="0" b="0"/>
                <wp:wrapSquare wrapText="bothSides"/>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6480" cy="1325245"/>
                          <a:chOff x="1296" y="3369"/>
                          <a:chExt cx="3936" cy="2252"/>
                        </a:xfrm>
                      </wpg:grpSpPr>
                      <pic:pic xmlns:pic="http://schemas.openxmlformats.org/drawingml/2006/picture">
                        <pic:nvPicPr>
                          <pic:cNvPr id="12"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1296" y="3401"/>
                            <a:ext cx="3936" cy="2220"/>
                          </a:xfrm>
                          <a:prstGeom prst="rect">
                            <a:avLst/>
                          </a:prstGeom>
                          <a:noFill/>
                          <a:extLst>
                            <a:ext uri="{909E8E84-426E-40DD-AFC4-6F175D3DCCD1}">
                              <a14:hiddenFill xmlns:a14="http://schemas.microsoft.com/office/drawing/2010/main">
                                <a:solidFill>
                                  <a:srgbClr val="FFFFFF"/>
                                </a:solidFill>
                              </a14:hiddenFill>
                            </a:ext>
                          </a:extLst>
                        </pic:spPr>
                      </pic:pic>
                      <wps:wsp>
                        <wps:cNvPr id="13" name="AutoShape 13"/>
                        <wps:cNvSpPr>
                          <a:spLocks noChangeArrowheads="1"/>
                        </wps:cNvSpPr>
                        <wps:spPr bwMode="auto">
                          <a:xfrm rot="262654">
                            <a:off x="1344" y="3369"/>
                            <a:ext cx="2639" cy="2085"/>
                          </a:xfrm>
                          <a:prstGeom prst="triangle">
                            <a:avLst>
                              <a:gd name="adj" fmla="val 71824"/>
                            </a:avLst>
                          </a:prstGeom>
                          <a:noFill/>
                          <a:ln w="12700">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9EBBCA" id="Group 11" o:spid="_x0000_s1026" style="position:absolute;margin-left:356.85pt;margin-top:13.8pt;width:182.4pt;height:104.35pt;z-index:251662336" coordorigin="1296,3369" coordsize="3936,22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">
                <v:shape id="Picture 12" o:spid="_x0000_s1027" type="#_x0000_t75" style="position:absolute;left:1296;top:3401;width:3936;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">
                  <v:imagedata r:id="rId27" o:title=""/>
                </v:shape>
                <v:shape id="AutoShape 13" o:spid="_x0000_s1028" type="#_x0000_t5" style="position:absolute;left:1344;top:3369;width:2639;height:2085;rotation:28688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" adj="15514" filled="f" strokeweight="1pt">
                  <v:stroke dashstyle="longDash"/>
                </v:shape>
                <w10:wrap type="square"/>
              </v:group>
            </w:pict>
          </mc:Fallback>
        </mc:AlternateContent>
      </w:r>
    </w:p>
    <w:p w14:paraId="6B252DE6" w14:textId="3F39D69D" w:rsidR="00CC5F0F" w:rsidRPr="003C3E07" w:rsidRDefault="00CC5F0F" w:rsidP="00CC5F0F"/>
    <w:p w14:paraId="0C5ED328" w14:textId="77777777" w:rsidR="00CC5F0F" w:rsidRPr="003C3E07" w:rsidRDefault="00CC5F0F" w:rsidP="00CC5F0F">
      <w:pPr>
        <w:numPr>
          <w:ilvl w:val="0"/>
          <w:numId w:val="3"/>
        </w:numPr>
      </w:pPr>
      <w:r w:rsidRPr="003C3E07">
        <w:t xml:space="preserve">The ancient Greek mathematician </w:t>
      </w:r>
      <w:proofErr w:type="spellStart"/>
      <w:r w:rsidRPr="003C3E07">
        <w:t>Talis</w:t>
      </w:r>
      <w:proofErr w:type="spellEnd"/>
      <w:r w:rsidRPr="003C3E07">
        <w:t xml:space="preserve"> used trigonometry to find the slant side length of the face of the Great Pyramid of Giza.  An archeologist wants to replicate </w:t>
      </w:r>
      <w:proofErr w:type="spellStart"/>
      <w:r w:rsidRPr="003C3E07">
        <w:t>Talis's</w:t>
      </w:r>
      <w:proofErr w:type="spellEnd"/>
      <w:r w:rsidRPr="003C3E07">
        <w:t xml:space="preserve"> calculations.  She measures the base length along one side of the pyramid to be 230 m and the angle of elevation of the side to be 52</w:t>
      </w:r>
      <w:r w:rsidRPr="003C3E07">
        <w:rPr>
          <w:position w:val="-4"/>
        </w:rPr>
        <w:object w:dxaOrig="160" w:dyaOrig="260" w14:anchorId="29B4D601">
          <v:shape id="_x0000_i1035" type="#_x0000_t75" style="width:8.4pt;height:12.6pt" o:ole="">
            <v:imagedata r:id="rId8" o:title=""/>
          </v:shape>
          <o:OLEObject Type="Embed" ProgID="Equation.DSMT4" ShapeID="_x0000_i1035" DrawAspect="Content" ObjectID="_1628956194" r:id="rId28"/>
        </w:object>
      </w:r>
      <w:r w:rsidRPr="003C3E07">
        <w:t>.  Calculate the slant side length.</w:t>
      </w:r>
    </w:p>
    <w:p w14:paraId="2CD77016" w14:textId="77777777" w:rsidR="00CC5F0F" w:rsidRPr="003C3E07" w:rsidRDefault="00CC5F0F" w:rsidP="00CC5F0F"/>
    <w:p w14:paraId="5FF3CB90" w14:textId="77777777" w:rsidR="00CC5F0F" w:rsidRPr="003C3E07" w:rsidRDefault="00CC5F0F" w:rsidP="00CC5F0F"/>
    <w:p w14:paraId="26D54FC5" w14:textId="77777777" w:rsidR="00CC5F0F" w:rsidRPr="003C3E07" w:rsidRDefault="00CC5F0F" w:rsidP="00CC5F0F"/>
    <w:p w14:paraId="60620717" w14:textId="77777777" w:rsidR="00CC5F0F" w:rsidRPr="003C3E07" w:rsidRDefault="00CC5F0F" w:rsidP="00CC5F0F">
      <w:pPr>
        <w:numPr>
          <w:ilvl w:val="0"/>
          <w:numId w:val="3"/>
        </w:numPr>
      </w:pPr>
      <w:r w:rsidRPr="003C3E07">
        <w:t>Will a golfer using a wedge that sends the ball into the air at an angle of 64</w:t>
      </w:r>
      <w:r w:rsidRPr="003C3E07">
        <w:rPr>
          <w:position w:val="-4"/>
        </w:rPr>
        <w:object w:dxaOrig="160" w:dyaOrig="260" w14:anchorId="1982BC8E">
          <v:shape id="_x0000_i1036" type="#_x0000_t75" style="width:8.4pt;height:12.6pt" o:ole="">
            <v:imagedata r:id="rId8" o:title=""/>
          </v:shape>
          <o:OLEObject Type="Embed" ProgID="Equation.DSMT4" ShapeID="_x0000_i1036" DrawAspect="Content" ObjectID="_1628956195" r:id="rId29"/>
        </w:object>
      </w:r>
      <w:r w:rsidRPr="003C3E07">
        <w:t xml:space="preserve">, be able to hit her ball over a 30 </w:t>
      </w:r>
      <w:proofErr w:type="spellStart"/>
      <w:r w:rsidRPr="003C3E07">
        <w:t>ft</w:t>
      </w:r>
      <w:proofErr w:type="spellEnd"/>
      <w:r w:rsidRPr="003C3E07">
        <w:t xml:space="preserve"> tree if he is 7 </w:t>
      </w:r>
      <w:proofErr w:type="spellStart"/>
      <w:r w:rsidRPr="003C3E07">
        <w:t>yd</w:t>
      </w:r>
      <w:proofErr w:type="spellEnd"/>
      <w:r w:rsidRPr="003C3E07">
        <w:t xml:space="preserve"> in front of the tree?  Hint: 1 </w:t>
      </w:r>
      <w:proofErr w:type="spellStart"/>
      <w:r w:rsidRPr="003C3E07">
        <w:t>yd</w:t>
      </w:r>
      <w:proofErr w:type="spellEnd"/>
      <w:r w:rsidRPr="003C3E07">
        <w:t xml:space="preserve"> = 3 ft.</w:t>
      </w:r>
    </w:p>
    <w:p w14:paraId="2BB6E4FC" w14:textId="77777777" w:rsidR="00CC5F0F" w:rsidRPr="003C3E07" w:rsidRDefault="00CC5F0F" w:rsidP="00CC5F0F"/>
    <w:p w14:paraId="227B530B" w14:textId="77777777" w:rsidR="00CC5F0F" w:rsidRPr="003C3E07" w:rsidRDefault="00CC5F0F" w:rsidP="00CC5F0F"/>
    <w:p w14:paraId="702D8903" w14:textId="77777777" w:rsidR="00CC5F0F" w:rsidRPr="003C3E07" w:rsidRDefault="00CC5F0F" w:rsidP="00CC5F0F"/>
    <w:p w14:paraId="1DEE24E3" w14:textId="77777777" w:rsidR="00CC5F0F" w:rsidRPr="003C3E07" w:rsidRDefault="00CC5F0F" w:rsidP="00CC5F0F">
      <w:pPr>
        <w:numPr>
          <w:ilvl w:val="0"/>
          <w:numId w:val="3"/>
        </w:numPr>
      </w:pPr>
      <w:r w:rsidRPr="003C3E07">
        <w:t xml:space="preserve">Two ski poles are resting against each other.  The tips of ski poles are stuck into the ground </w:t>
      </w:r>
      <w:r w:rsidRPr="003C3E07">
        <w:br/>
        <w:t xml:space="preserve">17 cm apart and the handles meet 110 cm above the ground.  What angle do the ski poles </w:t>
      </w:r>
      <w:r w:rsidRPr="003C3E07">
        <w:br/>
        <w:t>form where they touch?</w:t>
      </w:r>
    </w:p>
    <w:p w14:paraId="5409E86A" w14:textId="5E27E77B" w:rsidR="00CC5F0F" w:rsidRPr="003C3E07" w:rsidRDefault="006F5BB9" w:rsidP="00CC5F0F">
      <w:r>
        <w:rPr>
          <w:noProof/>
          <w:lang w:val="en-US" w:eastAsia="en-US"/>
        </w:rPr>
        <mc:AlternateContent>
          <mc:Choice Requires="wpg">
            <w:drawing>
              <wp:anchor distT="0" distB="0" distL="114300" distR="114300" simplePos="0" relativeHeight="251663360" behindDoc="0" locked="0" layoutInCell="1" allowOverlap="1" wp14:anchorId="47886568" wp14:editId="7760F870">
                <wp:simplePos x="0" y="0"/>
                <wp:positionH relativeFrom="column">
                  <wp:posOffset>4173855</wp:posOffset>
                </wp:positionH>
                <wp:positionV relativeFrom="paragraph">
                  <wp:posOffset>130175</wp:posOffset>
                </wp:positionV>
                <wp:extent cx="2560320" cy="1264920"/>
                <wp:effectExtent l="1905" t="1905" r="0" b="0"/>
                <wp:wrapSquare wrapText="bothSides"/>
                <wp:docPr id="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1264920"/>
                          <a:chOff x="5568" y="8364"/>
                          <a:chExt cx="4032" cy="1992"/>
                        </a:xfrm>
                      </wpg:grpSpPr>
                      <wps:wsp>
                        <wps:cNvPr id="4" name="AutoShape 15"/>
                        <wps:cNvSpPr>
                          <a:spLocks noChangeArrowheads="1"/>
                        </wps:cNvSpPr>
                        <wps:spPr bwMode="auto">
                          <a:xfrm>
                            <a:off x="6336" y="8712"/>
                            <a:ext cx="2400" cy="1464"/>
                          </a:xfrm>
                          <a:prstGeom prst="triangle">
                            <a:avLst>
                              <a:gd name="adj" fmla="val 3205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Text Box 16"/>
                        <wps:cNvSpPr txBox="1">
                          <a:spLocks noChangeArrowheads="1"/>
                        </wps:cNvSpPr>
                        <wps:spPr bwMode="auto">
                          <a:xfrm>
                            <a:off x="8688" y="992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7E3EC" w14:textId="77777777" w:rsidR="00CC5F0F" w:rsidRPr="007378B3" w:rsidRDefault="00CC5F0F" w:rsidP="00CC5F0F">
                              <w:pPr>
                                <w:rPr>
                                  <w:rFonts w:ascii="Arial" w:hAnsi="Arial" w:cs="Arial"/>
                                  <w:sz w:val="16"/>
                                  <w:szCs w:val="16"/>
                                </w:rPr>
                              </w:pPr>
                              <w:proofErr w:type="spellStart"/>
                              <w:r>
                                <w:rPr>
                                  <w:rFonts w:ascii="Arial" w:hAnsi="Arial" w:cs="Arial"/>
                                  <w:sz w:val="16"/>
                                  <w:szCs w:val="16"/>
                                </w:rPr>
                                <w:t>Ourtown</w:t>
                              </w:r>
                              <w:proofErr w:type="spellEnd"/>
                            </w:p>
                          </w:txbxContent>
                        </wps:txbx>
                        <wps:bodyPr rot="0" vert="horz" wrap="square" lIns="91440" tIns="45720" rIns="91440" bIns="45720" anchor="t" anchorCtr="0" upright="1">
                          <a:noAutofit/>
                        </wps:bodyPr>
                      </wps:wsp>
                      <wps:wsp>
                        <wps:cNvPr id="6" name="Text Box 17"/>
                        <wps:cNvSpPr txBox="1">
                          <a:spLocks noChangeArrowheads="1"/>
                        </wps:cNvSpPr>
                        <wps:spPr bwMode="auto">
                          <a:xfrm>
                            <a:off x="5568" y="9948"/>
                            <a:ext cx="9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B76F9" w14:textId="77777777" w:rsidR="00CC5F0F" w:rsidRPr="007378B3" w:rsidRDefault="00CC5F0F" w:rsidP="00CC5F0F">
                              <w:pPr>
                                <w:rPr>
                                  <w:rFonts w:ascii="Arial" w:hAnsi="Arial" w:cs="Arial"/>
                                  <w:sz w:val="16"/>
                                  <w:szCs w:val="16"/>
                                </w:rPr>
                              </w:pPr>
                              <w:proofErr w:type="spellStart"/>
                              <w:r>
                                <w:rPr>
                                  <w:rFonts w:ascii="Arial" w:hAnsi="Arial" w:cs="Arial"/>
                                  <w:sz w:val="16"/>
                                  <w:szCs w:val="16"/>
                                </w:rPr>
                                <w:t>Mytown</w:t>
                              </w:r>
                              <w:proofErr w:type="spellEnd"/>
                            </w:p>
                          </w:txbxContent>
                        </wps:txbx>
                        <wps:bodyPr rot="0" vert="horz" wrap="square" lIns="91440" tIns="45720" rIns="91440" bIns="45720" anchor="t" anchorCtr="0" upright="1">
                          <a:noAutofit/>
                        </wps:bodyPr>
                      </wps:wsp>
                      <wps:wsp>
                        <wps:cNvPr id="7" name="Text Box 18"/>
                        <wps:cNvSpPr txBox="1">
                          <a:spLocks noChangeArrowheads="1"/>
                        </wps:cNvSpPr>
                        <wps:spPr bwMode="auto">
                          <a:xfrm>
                            <a:off x="6792" y="8364"/>
                            <a:ext cx="12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09875" w14:textId="77777777" w:rsidR="00CC5F0F" w:rsidRPr="007378B3" w:rsidRDefault="00CC5F0F" w:rsidP="00CC5F0F">
                              <w:pPr>
                                <w:rPr>
                                  <w:rFonts w:ascii="Arial" w:hAnsi="Arial" w:cs="Arial"/>
                                  <w:sz w:val="16"/>
                                  <w:szCs w:val="16"/>
                                </w:rPr>
                              </w:pPr>
                              <w:r>
                                <w:rPr>
                                  <w:rFonts w:ascii="Arial" w:hAnsi="Arial" w:cs="Arial"/>
                                  <w:sz w:val="16"/>
                                  <w:szCs w:val="16"/>
                                </w:rPr>
                                <w:t>Hometown</w:t>
                              </w:r>
                            </w:p>
                          </w:txbxContent>
                        </wps:txbx>
                        <wps:bodyPr rot="0" vert="horz" wrap="square" lIns="91440" tIns="45720" rIns="91440" bIns="45720" anchor="t" anchorCtr="0" upright="1">
                          <a:noAutofit/>
                        </wps:bodyPr>
                      </wps:wsp>
                      <wps:wsp>
                        <wps:cNvPr id="8" name="Text Box 19"/>
                        <wps:cNvSpPr txBox="1">
                          <a:spLocks noChangeArrowheads="1"/>
                        </wps:cNvSpPr>
                        <wps:spPr bwMode="auto">
                          <a:xfrm>
                            <a:off x="7212" y="9900"/>
                            <a:ext cx="80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3E623" w14:textId="77777777" w:rsidR="00CC5F0F" w:rsidRPr="007378B3" w:rsidRDefault="00CC5F0F" w:rsidP="00CC5F0F">
                              <w:pPr>
                                <w:rPr>
                                  <w:rFonts w:ascii="Arial" w:hAnsi="Arial" w:cs="Arial"/>
                                  <w:sz w:val="16"/>
                                  <w:szCs w:val="16"/>
                                </w:rPr>
                              </w:pPr>
                              <w:r>
                                <w:rPr>
                                  <w:rFonts w:ascii="Arial" w:hAnsi="Arial" w:cs="Arial"/>
                                  <w:sz w:val="16"/>
                                  <w:szCs w:val="16"/>
                                </w:rPr>
                                <w:t>4.5 km</w:t>
                              </w:r>
                            </w:p>
                          </w:txbxContent>
                        </wps:txbx>
                        <wps:bodyPr rot="0" vert="horz" wrap="square" lIns="91440" tIns="45720" rIns="91440" bIns="45720" anchor="t" anchorCtr="0" upright="1">
                          <a:noAutofit/>
                        </wps:bodyPr>
                      </wps:wsp>
                      <wps:wsp>
                        <wps:cNvPr id="9" name="Text Box 20"/>
                        <wps:cNvSpPr txBox="1">
                          <a:spLocks noChangeArrowheads="1"/>
                        </wps:cNvSpPr>
                        <wps:spPr bwMode="auto">
                          <a:xfrm>
                            <a:off x="6132" y="9168"/>
                            <a:ext cx="84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53254" w14:textId="77777777" w:rsidR="00CC5F0F" w:rsidRPr="007378B3" w:rsidRDefault="00CC5F0F" w:rsidP="00CC5F0F">
                              <w:pPr>
                                <w:rPr>
                                  <w:rFonts w:ascii="Arial" w:hAnsi="Arial" w:cs="Arial"/>
                                  <w:sz w:val="16"/>
                                  <w:szCs w:val="16"/>
                                </w:rPr>
                              </w:pPr>
                              <w:r>
                                <w:rPr>
                                  <w:rFonts w:ascii="Arial" w:hAnsi="Arial" w:cs="Arial"/>
                                  <w:sz w:val="16"/>
                                  <w:szCs w:val="16"/>
                                </w:rPr>
                                <w:t>3.9 km</w:t>
                              </w:r>
                            </w:p>
                          </w:txbxContent>
                        </wps:txbx>
                        <wps:bodyPr rot="0" vert="horz" wrap="square" lIns="91440" tIns="45720" rIns="91440" bIns="45720" anchor="t" anchorCtr="0" upright="1">
                          <a:noAutofit/>
                        </wps:bodyPr>
                      </wps:wsp>
                      <wps:wsp>
                        <wps:cNvPr id="10" name="Text Box 21"/>
                        <wps:cNvSpPr txBox="1">
                          <a:spLocks noChangeArrowheads="1"/>
                        </wps:cNvSpPr>
                        <wps:spPr bwMode="auto">
                          <a:xfrm>
                            <a:off x="6384" y="9804"/>
                            <a:ext cx="6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518DB" w14:textId="77777777" w:rsidR="00CC5F0F" w:rsidRPr="007378B3" w:rsidRDefault="00CC5F0F" w:rsidP="00CC5F0F">
                              <w:pPr>
                                <w:rPr>
                                  <w:rFonts w:ascii="Arial" w:hAnsi="Arial" w:cs="Arial"/>
                                  <w:sz w:val="16"/>
                                  <w:szCs w:val="16"/>
                                </w:rPr>
                              </w:pPr>
                              <w:r>
                                <w:rPr>
                                  <w:rFonts w:ascii="Arial" w:hAnsi="Arial" w:cs="Arial"/>
                                  <w:sz w:val="16"/>
                                  <w:szCs w:val="16"/>
                                </w:rPr>
                                <w:t>62</w:t>
                              </w:r>
                              <w:r w:rsidRPr="007378B3">
                                <w:rPr>
                                  <w:rFonts w:ascii="Arial" w:hAnsi="Arial" w:cs="Arial"/>
                                  <w:position w:val="6"/>
                                  <w:sz w:val="12"/>
                                  <w:szCs w:val="1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86568" id="Group 14" o:spid="_x0000_s1035" style="position:absolute;margin-left:328.65pt;margin-top:10.25pt;width:201.6pt;height:99.6pt;z-index:251663360;mso-position-horizontal-relative:text;mso-position-vertical-relative:text" coordorigin="5568,8364" coordsize="4032,1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">
                <v:shape id="AutoShape 15" o:spid="_x0000_s1036" type="#_x0000_t5" style="position:absolute;left:6336;top:8712;width:2400;height:1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" adj="6923"/>
                <v:shape id="Text Box 16" o:spid="_x0000_s1037" type="#_x0000_t202" style="position:absolute;left:8688;top:9924;width:91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D07E3EC" w14:textId="77777777" w:rsidR="00CC5F0F" w:rsidRPr="007378B3" w:rsidRDefault="00CC5F0F" w:rsidP="00CC5F0F">
                        <w:pPr>
                          <w:rPr>
                            <w:rFonts w:ascii="Arial" w:hAnsi="Arial" w:cs="Arial"/>
                            <w:sz w:val="16"/>
                            <w:szCs w:val="16"/>
                          </w:rPr>
                        </w:pPr>
                        <w:proofErr w:type="spellStart"/>
                        <w:r>
                          <w:rPr>
                            <w:rFonts w:ascii="Arial" w:hAnsi="Arial" w:cs="Arial"/>
                            <w:sz w:val="16"/>
                            <w:szCs w:val="16"/>
                          </w:rPr>
                          <w:t>Ourtown</w:t>
                        </w:r>
                        <w:proofErr w:type="spellEnd"/>
                      </w:p>
                    </w:txbxContent>
                  </v:textbox>
                </v:shape>
                <v:shape id="Text Box 17" o:spid="_x0000_s1038" type="#_x0000_t202" style="position:absolute;left:5568;top:9948;width:97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037B76F9" w14:textId="77777777" w:rsidR="00CC5F0F" w:rsidRPr="007378B3" w:rsidRDefault="00CC5F0F" w:rsidP="00CC5F0F">
                        <w:pPr>
                          <w:rPr>
                            <w:rFonts w:ascii="Arial" w:hAnsi="Arial" w:cs="Arial"/>
                            <w:sz w:val="16"/>
                            <w:szCs w:val="16"/>
                          </w:rPr>
                        </w:pPr>
                        <w:proofErr w:type="spellStart"/>
                        <w:r>
                          <w:rPr>
                            <w:rFonts w:ascii="Arial" w:hAnsi="Arial" w:cs="Arial"/>
                            <w:sz w:val="16"/>
                            <w:szCs w:val="16"/>
                          </w:rPr>
                          <w:t>Mytown</w:t>
                        </w:r>
                        <w:proofErr w:type="spellEnd"/>
                      </w:p>
                    </w:txbxContent>
                  </v:textbox>
                </v:shape>
                <v:shape id="Text Box 18" o:spid="_x0000_s1039" type="#_x0000_t202" style="position:absolute;left:6792;top:8364;width:121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2B09875" w14:textId="77777777" w:rsidR="00CC5F0F" w:rsidRPr="007378B3" w:rsidRDefault="00CC5F0F" w:rsidP="00CC5F0F">
                        <w:pPr>
                          <w:rPr>
                            <w:rFonts w:ascii="Arial" w:hAnsi="Arial" w:cs="Arial"/>
                            <w:sz w:val="16"/>
                            <w:szCs w:val="16"/>
                          </w:rPr>
                        </w:pPr>
                        <w:r>
                          <w:rPr>
                            <w:rFonts w:ascii="Arial" w:hAnsi="Arial" w:cs="Arial"/>
                            <w:sz w:val="16"/>
                            <w:szCs w:val="16"/>
                          </w:rPr>
                          <w:t>Hometown</w:t>
                        </w:r>
                      </w:p>
                    </w:txbxContent>
                  </v:textbox>
                </v:shape>
                <v:shape id="Text Box 19" o:spid="_x0000_s1040" type="#_x0000_t202" style="position:absolute;left:7212;top:9900;width:804;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2AF3E623" w14:textId="77777777" w:rsidR="00CC5F0F" w:rsidRPr="007378B3" w:rsidRDefault="00CC5F0F" w:rsidP="00CC5F0F">
                        <w:pPr>
                          <w:rPr>
                            <w:rFonts w:ascii="Arial" w:hAnsi="Arial" w:cs="Arial"/>
                            <w:sz w:val="16"/>
                            <w:szCs w:val="16"/>
                          </w:rPr>
                        </w:pPr>
                        <w:r>
                          <w:rPr>
                            <w:rFonts w:ascii="Arial" w:hAnsi="Arial" w:cs="Arial"/>
                            <w:sz w:val="16"/>
                            <w:szCs w:val="16"/>
                          </w:rPr>
                          <w:t>4.5 km</w:t>
                        </w:r>
                      </w:p>
                    </w:txbxContent>
                  </v:textbox>
                </v:shape>
                <v:shape id="Text Box 20" o:spid="_x0000_s1041" type="#_x0000_t202" style="position:absolute;left:6132;top:9168;width:84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00D53254" w14:textId="77777777" w:rsidR="00CC5F0F" w:rsidRPr="007378B3" w:rsidRDefault="00CC5F0F" w:rsidP="00CC5F0F">
                        <w:pPr>
                          <w:rPr>
                            <w:rFonts w:ascii="Arial" w:hAnsi="Arial" w:cs="Arial"/>
                            <w:sz w:val="16"/>
                            <w:szCs w:val="16"/>
                          </w:rPr>
                        </w:pPr>
                        <w:r>
                          <w:rPr>
                            <w:rFonts w:ascii="Arial" w:hAnsi="Arial" w:cs="Arial"/>
                            <w:sz w:val="16"/>
                            <w:szCs w:val="16"/>
                          </w:rPr>
                          <w:t>3.9 km</w:t>
                        </w:r>
                      </w:p>
                    </w:txbxContent>
                  </v:textbox>
                </v:shape>
                <v:shape id="Text Box 21" o:spid="_x0000_s1042" type="#_x0000_t202" style="position:absolute;left:6384;top:9804;width:66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E2518DB" w14:textId="77777777" w:rsidR="00CC5F0F" w:rsidRPr="007378B3" w:rsidRDefault="00CC5F0F" w:rsidP="00CC5F0F">
                        <w:pPr>
                          <w:rPr>
                            <w:rFonts w:ascii="Arial" w:hAnsi="Arial" w:cs="Arial"/>
                            <w:sz w:val="16"/>
                            <w:szCs w:val="16"/>
                          </w:rPr>
                        </w:pPr>
                        <w:r>
                          <w:rPr>
                            <w:rFonts w:ascii="Arial" w:hAnsi="Arial" w:cs="Arial"/>
                            <w:sz w:val="16"/>
                            <w:szCs w:val="16"/>
                          </w:rPr>
                          <w:t>62</w:t>
                        </w:r>
                        <w:r w:rsidRPr="007378B3">
                          <w:rPr>
                            <w:rFonts w:ascii="Arial" w:hAnsi="Arial" w:cs="Arial"/>
                            <w:position w:val="6"/>
                            <w:sz w:val="12"/>
                            <w:szCs w:val="12"/>
                          </w:rPr>
                          <w:t>o</w:t>
                        </w:r>
                      </w:p>
                    </w:txbxContent>
                  </v:textbox>
                </v:shape>
                <w10:wrap type="square"/>
              </v:group>
            </w:pict>
          </mc:Fallback>
        </mc:AlternateContent>
      </w:r>
    </w:p>
    <w:p w14:paraId="1B25FD15" w14:textId="77777777" w:rsidR="00CC5F0F" w:rsidRPr="003C3E07" w:rsidRDefault="00CC5F0F" w:rsidP="00CC5F0F"/>
    <w:p w14:paraId="1B6AC88D" w14:textId="77777777" w:rsidR="00CC5F0F" w:rsidRPr="003C3E07" w:rsidRDefault="00CC5F0F" w:rsidP="00CC5F0F"/>
    <w:p w14:paraId="6A9C8C5B" w14:textId="77777777" w:rsidR="00CC5F0F" w:rsidRPr="003C3E07" w:rsidRDefault="00CC5F0F" w:rsidP="00CC5F0F">
      <w:pPr>
        <w:numPr>
          <w:ilvl w:val="0"/>
          <w:numId w:val="3"/>
        </w:numPr>
      </w:pPr>
      <w:r w:rsidRPr="003C3E07">
        <w:t xml:space="preserve">Three roads join Hometown, </w:t>
      </w:r>
      <w:proofErr w:type="spellStart"/>
      <w:r w:rsidRPr="003C3E07">
        <w:t>Mytown</w:t>
      </w:r>
      <w:proofErr w:type="spellEnd"/>
      <w:r w:rsidRPr="003C3E07">
        <w:t xml:space="preserve">, and </w:t>
      </w:r>
      <w:proofErr w:type="spellStart"/>
      <w:r w:rsidRPr="003C3E07">
        <w:t>Ourtown</w:t>
      </w:r>
      <w:proofErr w:type="spellEnd"/>
      <w:r w:rsidRPr="003C3E07">
        <w:t>.</w:t>
      </w:r>
    </w:p>
    <w:p w14:paraId="12C175AC" w14:textId="77777777" w:rsidR="00CC5F0F" w:rsidRPr="003C3E07" w:rsidRDefault="00CC5F0F" w:rsidP="00CC5F0F">
      <w:pPr>
        <w:numPr>
          <w:ilvl w:val="0"/>
          <w:numId w:val="5"/>
        </w:numPr>
        <w:spacing w:before="60"/>
      </w:pPr>
      <w:r w:rsidRPr="003C3E07">
        <w:t xml:space="preserve">What is the distance from Hometown to </w:t>
      </w:r>
      <w:proofErr w:type="spellStart"/>
      <w:r w:rsidRPr="003C3E07">
        <w:t>Ourtown</w:t>
      </w:r>
      <w:proofErr w:type="spellEnd"/>
      <w:r w:rsidRPr="003C3E07">
        <w:t>?</w:t>
      </w:r>
    </w:p>
    <w:p w14:paraId="22CC0F91" w14:textId="77777777" w:rsidR="00CC5F0F" w:rsidRPr="003C3E07" w:rsidRDefault="00CC5F0F" w:rsidP="00CC5F0F">
      <w:pPr>
        <w:numPr>
          <w:ilvl w:val="0"/>
          <w:numId w:val="5"/>
        </w:numPr>
        <w:spacing w:before="60"/>
      </w:pPr>
      <w:r w:rsidRPr="003C3E07">
        <w:t xml:space="preserve">What angles do the roads make at Hometown and at </w:t>
      </w:r>
      <w:proofErr w:type="spellStart"/>
      <w:r w:rsidRPr="003C3E07">
        <w:t>Ourtown</w:t>
      </w:r>
      <w:proofErr w:type="spellEnd"/>
      <w:r w:rsidRPr="003C3E07">
        <w:t>?</w:t>
      </w:r>
    </w:p>
    <w:p w14:paraId="097DFD7A" w14:textId="77777777" w:rsidR="00CC5F0F" w:rsidRPr="003C3E07" w:rsidRDefault="00CC5F0F" w:rsidP="00CC5F0F"/>
    <w:p w14:paraId="4171F5F4" w14:textId="77777777" w:rsidR="00CC5F0F" w:rsidRPr="003C3E07" w:rsidRDefault="00CC5F0F" w:rsidP="00CC5F0F"/>
    <w:p w14:paraId="4BF57A2A" w14:textId="77777777" w:rsidR="00CC5F0F" w:rsidRPr="003C3E07" w:rsidRDefault="00CC5F0F" w:rsidP="00CC5F0F"/>
    <w:p w14:paraId="235C8602" w14:textId="77777777" w:rsidR="00CC5F0F" w:rsidRPr="003C3E07" w:rsidRDefault="00CC5F0F" w:rsidP="00CC5F0F">
      <w:pPr>
        <w:numPr>
          <w:ilvl w:val="0"/>
          <w:numId w:val="3"/>
        </w:numPr>
      </w:pPr>
      <w:r w:rsidRPr="003C3E07">
        <w:t>Two cyclists leave from the same location with an angle of 63</w:t>
      </w:r>
      <w:r w:rsidRPr="003C3E07">
        <w:rPr>
          <w:position w:val="-4"/>
        </w:rPr>
        <w:object w:dxaOrig="160" w:dyaOrig="260" w14:anchorId="56A72E1B">
          <v:shape id="_x0000_i1037" type="#_x0000_t75" style="width:8.4pt;height:12.6pt" o:ole="">
            <v:imagedata r:id="rId8" o:title=""/>
          </v:shape>
          <o:OLEObject Type="Embed" ProgID="Equation.DSMT4" ShapeID="_x0000_i1037" DrawAspect="Content" ObjectID="_1628956196" r:id="rId30"/>
        </w:object>
      </w:r>
      <w:r w:rsidRPr="003C3E07">
        <w:t xml:space="preserve"> between their paths.  John cycles at a speed of 35 km/h and Marcos at a speed of 40 km/h.  How far apart are the after 3 hours?</w:t>
      </w:r>
    </w:p>
    <w:p w14:paraId="2F8DD205" w14:textId="77777777" w:rsidR="00CC5F0F" w:rsidRPr="003C3E07" w:rsidRDefault="00CC5F0F" w:rsidP="00CC5F0F"/>
    <w:p w14:paraId="6EBED4BE" w14:textId="77777777" w:rsidR="00CC5F0F" w:rsidRPr="003C3E07" w:rsidRDefault="00CC5F0F" w:rsidP="00CC5F0F"/>
    <w:p w14:paraId="29F46F71" w14:textId="77777777" w:rsidR="00CC5F0F" w:rsidRPr="003C3E07" w:rsidRDefault="00CC5F0F" w:rsidP="00CC5F0F"/>
    <w:p w14:paraId="2164039D" w14:textId="77777777" w:rsidR="00CC5F0F" w:rsidRPr="003C3E07" w:rsidRDefault="00CC5F0F" w:rsidP="00CC5F0F">
      <w:pPr>
        <w:numPr>
          <w:ilvl w:val="0"/>
          <w:numId w:val="3"/>
        </w:numPr>
      </w:pPr>
      <w:r w:rsidRPr="003C3E07">
        <w:t>The pitch of a roof is 45</w:t>
      </w:r>
      <w:r w:rsidRPr="003C3E07">
        <w:rPr>
          <w:position w:val="-4"/>
        </w:rPr>
        <w:object w:dxaOrig="160" w:dyaOrig="260" w14:anchorId="66A0AE27">
          <v:shape id="_x0000_i1038" type="#_x0000_t75" style="width:8.4pt;height:12.6pt" o:ole="">
            <v:imagedata r:id="rId8" o:title=""/>
          </v:shape>
          <o:OLEObject Type="Embed" ProgID="Equation.DSMT4" ShapeID="_x0000_i1038" DrawAspect="Content" ObjectID="_1628956197" r:id="rId31"/>
        </w:object>
      </w:r>
      <w:r w:rsidRPr="003C3E07">
        <w:t xml:space="preserve">.  The rise of the roof is 12 ft.  A carpenter decided to cut a roof rafter 20 </w:t>
      </w:r>
      <w:proofErr w:type="spellStart"/>
      <w:r w:rsidRPr="003C3E07">
        <w:t>ft</w:t>
      </w:r>
      <w:proofErr w:type="spellEnd"/>
      <w:r w:rsidRPr="003C3E07">
        <w:t xml:space="preserve"> long to allow for a 1 </w:t>
      </w:r>
      <w:proofErr w:type="spellStart"/>
      <w:r w:rsidRPr="003C3E07">
        <w:t>ft</w:t>
      </w:r>
      <w:proofErr w:type="spellEnd"/>
      <w:r w:rsidRPr="003C3E07">
        <w:t xml:space="preserve"> overhang.  Did the carpenter cut the correct length for the rafter?  Explain.  </w:t>
      </w:r>
    </w:p>
    <w:p w14:paraId="14EB7568" w14:textId="77777777" w:rsidR="00CC5F0F" w:rsidRPr="003C3E07" w:rsidRDefault="00CC5F0F" w:rsidP="00CC5F0F"/>
    <w:p w14:paraId="2803C251" w14:textId="77777777" w:rsidR="00CC5F0F" w:rsidRPr="003C3E07" w:rsidRDefault="00CC5F0F" w:rsidP="00CC5F0F"/>
    <w:p w14:paraId="3342655C" w14:textId="77777777" w:rsidR="00CC5F0F" w:rsidRPr="003C3E07" w:rsidRDefault="00CC5F0F" w:rsidP="00CC5F0F"/>
    <w:p w14:paraId="03108966" w14:textId="37CD0A21" w:rsidR="00CF30BA" w:rsidRPr="003C3E07" w:rsidRDefault="00CC5F0F" w:rsidP="00CF30BA">
      <w:pPr>
        <w:numPr>
          <w:ilvl w:val="0"/>
          <w:numId w:val="3"/>
        </w:numPr>
      </w:pPr>
      <w:r w:rsidRPr="003C3E07">
        <w:t>A wind swept tree grows at an angle of 85</w:t>
      </w:r>
      <w:r w:rsidRPr="003C3E07">
        <w:rPr>
          <w:position w:val="-4"/>
        </w:rPr>
        <w:object w:dxaOrig="160" w:dyaOrig="260" w14:anchorId="3D460109">
          <v:shape id="_x0000_i1039" type="#_x0000_t75" style="width:8.4pt;height:12.6pt" o:ole="">
            <v:imagedata r:id="rId8" o:title=""/>
          </v:shape>
          <o:OLEObject Type="Embed" ProgID="Equation.DSMT4" ShapeID="_x0000_i1039" DrawAspect="Content" ObjectID="_1628956198" r:id="rId32"/>
        </w:object>
      </w:r>
      <w:r w:rsidRPr="003C3E07">
        <w:t>.  An environmental scientist wants to know the height of the tree.  She walks 50 m from the base of the tree and measures an angle of elevation of 40</w:t>
      </w:r>
      <w:r w:rsidRPr="003C3E07">
        <w:rPr>
          <w:position w:val="-4"/>
        </w:rPr>
        <w:object w:dxaOrig="160" w:dyaOrig="260" w14:anchorId="41A27B34">
          <v:shape id="_x0000_i1040" type="#_x0000_t75" style="width:8.4pt;height:12.6pt" o:ole="">
            <v:imagedata r:id="rId8" o:title=""/>
          </v:shape>
          <o:OLEObject Type="Embed" ProgID="Equation.DSMT4" ShapeID="_x0000_i1040" DrawAspect="Content" ObjectID="_1628956199" r:id="rId33"/>
        </w:object>
      </w:r>
      <w:r w:rsidRPr="003C3E07">
        <w:t xml:space="preserve"> to the top of the tree. How tall is the tree?</w:t>
      </w:r>
    </w:p>
    <w:sectPr w:rsidR="00CF30BA" w:rsidRPr="003C3E07" w:rsidSect="002F4CE3">
      <w:headerReference w:type="even" r:id="rId34"/>
      <w:headerReference w:type="default" r:id="rId35"/>
      <w:footerReference w:type="even" r:id="rId36"/>
      <w:footerReference w:type="default" r:id="rId37"/>
      <w:headerReference w:type="first" r:id="rId38"/>
      <w:footerReference w:type="first" r:id="rId39"/>
      <w:pgSz w:w="12240" w:h="15840"/>
      <w:pgMar w:top="720" w:right="720" w:bottom="720" w:left="720" w:header="450" w:footer="33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852368" w14:textId="77777777" w:rsidR="00CB1945" w:rsidRDefault="00CB1945">
      <w:r>
        <w:separator/>
      </w:r>
    </w:p>
  </w:endnote>
  <w:endnote w:type="continuationSeparator" w:id="0">
    <w:p w14:paraId="7684564B" w14:textId="77777777" w:rsidR="00CB1945" w:rsidRDefault="00CB19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9332D" w14:textId="77777777" w:rsidR="002E6740" w:rsidRDefault="002E67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58474"/>
      <w:docPartObj>
        <w:docPartGallery w:val="Page Numbers (Bottom of Page)"/>
        <w:docPartUnique/>
      </w:docPartObj>
    </w:sdtPr>
    <w:sdtEndPr>
      <w:rPr>
        <w:color w:val="7F7F7F" w:themeColor="background1" w:themeShade="7F"/>
        <w:spacing w:val="60"/>
      </w:rPr>
    </w:sdtEndPr>
    <w:sdtContent>
      <w:p w14:paraId="101F367B" w14:textId="3378D6BF" w:rsidR="002F4CE3" w:rsidRDefault="003F29E6" w:rsidP="002F4CE3">
        <w:pPr>
          <w:pStyle w:val="Footer"/>
          <w:pBdr>
            <w:top w:val="single" w:sz="4" w:space="1" w:color="D9D9D9" w:themeColor="background1" w:themeShade="D9"/>
          </w:pBdr>
          <w:jc w:val="right"/>
        </w:pPr>
        <w:r>
          <w:fldChar w:fldCharType="begin"/>
        </w:r>
        <w:r w:rsidR="00EC44DF">
          <w:instrText xml:space="preserve"> PAGE   \* MERGEFORMAT </w:instrText>
        </w:r>
        <w:r>
          <w:fldChar w:fldCharType="separate"/>
        </w:r>
        <w:r w:rsidR="006F5BB9">
          <w:rPr>
            <w:noProof/>
          </w:rPr>
          <w:t>4</w:t>
        </w:r>
        <w:r>
          <w:rPr>
            <w:noProof/>
          </w:rPr>
          <w:fldChar w:fldCharType="end"/>
        </w:r>
        <w:r w:rsidR="002F4CE3">
          <w:t xml:space="preserve"> | </w:t>
        </w:r>
        <w:r w:rsidR="002F4CE3">
          <w:rPr>
            <w:color w:val="7F7F7F" w:themeColor="background1" w:themeShade="7F"/>
            <w:spacing w:val="60"/>
          </w:rPr>
          <w:t>Page</w:t>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556F" w14:textId="77777777" w:rsidR="002E6740" w:rsidRDefault="002E67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1CD4FF" w14:textId="77777777" w:rsidR="00CB1945" w:rsidRDefault="00CB1945">
      <w:r>
        <w:separator/>
      </w:r>
    </w:p>
  </w:footnote>
  <w:footnote w:type="continuationSeparator" w:id="0">
    <w:p w14:paraId="4C467D16" w14:textId="77777777" w:rsidR="00CB1945" w:rsidRDefault="00CB19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B779B6" w14:textId="77777777" w:rsidR="002E6740" w:rsidRDefault="002E67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A89BE2" w14:textId="7BC5B196" w:rsidR="00AC5D96" w:rsidRPr="00681388" w:rsidRDefault="00AC5D96" w:rsidP="00AC5D96">
    <w:pPr>
      <w:pStyle w:val="Header"/>
      <w:tabs>
        <w:tab w:val="clear" w:pos="8640"/>
        <w:tab w:val="right" w:pos="10800"/>
      </w:tabs>
      <w:rPr>
        <w:b/>
        <w:szCs w:val="20"/>
        <w:lang w:val="en-US"/>
      </w:rPr>
    </w:pPr>
    <w:r w:rsidRPr="00681388">
      <w:rPr>
        <w:b/>
        <w:szCs w:val="20"/>
        <w:lang w:val="en-US"/>
      </w:rPr>
      <w:t>MBF3C: Mathematics of Personal Finance</w:t>
    </w:r>
    <w:r w:rsidRPr="00681388">
      <w:rPr>
        <w:b/>
        <w:szCs w:val="20"/>
        <w:lang w:val="en-US"/>
      </w:rPr>
      <w:tab/>
      <w:t>Date: ____________</w:t>
    </w:r>
  </w:p>
  <w:p w14:paraId="2470E839" w14:textId="77777777" w:rsidR="00AC5D96" w:rsidRPr="00681388" w:rsidRDefault="00AC5D96" w:rsidP="00AC5D96">
    <w:pPr>
      <w:pStyle w:val="Header"/>
      <w:tabs>
        <w:tab w:val="clear" w:pos="8640"/>
        <w:tab w:val="right" w:pos="10800"/>
      </w:tabs>
      <w:rPr>
        <w:b/>
        <w:szCs w:val="20"/>
        <w:u w:val="single"/>
        <w:lang w:val="en-US"/>
      </w:rPr>
    </w:pPr>
    <w:r w:rsidRPr="00681388">
      <w:rPr>
        <w:b/>
        <w:szCs w:val="20"/>
        <w:u w:val="single"/>
        <w:lang w:val="en-US"/>
      </w:rPr>
      <w:t xml:space="preserve">Day </w:t>
    </w:r>
    <w:r w:rsidR="002E6740" w:rsidRPr="00681388">
      <w:rPr>
        <w:b/>
        <w:szCs w:val="20"/>
        <w:u w:val="single"/>
        <w:lang w:val="en-US"/>
      </w:rPr>
      <w:t>6</w:t>
    </w:r>
    <w:r w:rsidRPr="00681388">
      <w:rPr>
        <w:b/>
        <w:szCs w:val="20"/>
        <w:u w:val="single"/>
        <w:lang w:val="en-US"/>
      </w:rPr>
      <w:t xml:space="preserve">: </w:t>
    </w:r>
    <w:r w:rsidR="00731DC9" w:rsidRPr="00681388">
      <w:rPr>
        <w:b/>
        <w:szCs w:val="20"/>
        <w:u w:val="single"/>
        <w:lang w:val="en-US"/>
      </w:rPr>
      <w:t>Solving Problems Using Trig</w:t>
    </w:r>
    <w:r w:rsidRPr="00681388">
      <w:rPr>
        <w:b/>
        <w:szCs w:val="20"/>
        <w:u w:val="single"/>
        <w:lang w:val="en-US"/>
      </w:rPr>
      <w:tab/>
    </w:r>
    <w:r w:rsidRPr="00681388">
      <w:rPr>
        <w:b/>
        <w:szCs w:val="20"/>
        <w:u w:val="single"/>
        <w:lang w:val="en-US"/>
      </w:rPr>
      <w:tab/>
      <w:t>Unit 1: Trigonometry</w:t>
    </w:r>
  </w:p>
  <w:p w14:paraId="1A899240" w14:textId="77777777" w:rsidR="00861AB1" w:rsidRPr="00681388" w:rsidRDefault="00861AB1" w:rsidP="00AC5D96">
    <w:pPr>
      <w:pStyle w:val="Header"/>
      <w:tabs>
        <w:tab w:val="clear" w:pos="8640"/>
      </w:tabs>
      <w:rPr>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F2BB5" w14:textId="77777777" w:rsidR="002E6740" w:rsidRDefault="002E67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30E"/>
    <w:multiLevelType w:val="hybridMultilevel"/>
    <w:tmpl w:val="B75E3038"/>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 w15:restartNumberingAfterBreak="0">
    <w:nsid w:val="385D0A29"/>
    <w:multiLevelType w:val="hybridMultilevel"/>
    <w:tmpl w:val="6AA602B4"/>
    <w:lvl w:ilvl="0" w:tplc="1009000F">
      <w:start w:val="1"/>
      <w:numFmt w:val="decimal"/>
      <w:lvlText w:val="%1."/>
      <w:lvlJc w:val="left"/>
      <w:pPr>
        <w:tabs>
          <w:tab w:val="num" w:pos="360"/>
        </w:tabs>
        <w:ind w:left="360" w:hanging="360"/>
      </w:pPr>
      <w:rPr>
        <w:rFonts w:hint="default"/>
      </w:rPr>
    </w:lvl>
    <w:lvl w:ilvl="1" w:tplc="10090017">
      <w:start w:val="1"/>
      <w:numFmt w:val="lowerLetter"/>
      <w:lvlText w:val="%2)"/>
      <w:lvlJc w:val="left"/>
      <w:pPr>
        <w:tabs>
          <w:tab w:val="num" w:pos="1080"/>
        </w:tabs>
        <w:ind w:left="1080" w:hanging="360"/>
      </w:pPr>
      <w:rPr>
        <w:rFonts w:hint="default"/>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 w15:restartNumberingAfterBreak="0">
    <w:nsid w:val="5F2F6B75"/>
    <w:multiLevelType w:val="hybridMultilevel"/>
    <w:tmpl w:val="8450943A"/>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15:restartNumberingAfterBreak="0">
    <w:nsid w:val="60A02EF3"/>
    <w:multiLevelType w:val="hybridMultilevel"/>
    <w:tmpl w:val="B97AF59E"/>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4" w15:restartNumberingAfterBreak="0">
    <w:nsid w:val="686A7781"/>
    <w:multiLevelType w:val="hybridMultilevel"/>
    <w:tmpl w:val="89F63CA4"/>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4A32"/>
    <w:rsid w:val="00036C09"/>
    <w:rsid w:val="000A6C6F"/>
    <w:rsid w:val="00153CDB"/>
    <w:rsid w:val="00234A32"/>
    <w:rsid w:val="002E6740"/>
    <w:rsid w:val="002F4CE3"/>
    <w:rsid w:val="0030242A"/>
    <w:rsid w:val="003360EA"/>
    <w:rsid w:val="00363129"/>
    <w:rsid w:val="003C3E07"/>
    <w:rsid w:val="003F29E6"/>
    <w:rsid w:val="004B7DD2"/>
    <w:rsid w:val="005C1D39"/>
    <w:rsid w:val="005F54DD"/>
    <w:rsid w:val="00633C48"/>
    <w:rsid w:val="00652184"/>
    <w:rsid w:val="00681388"/>
    <w:rsid w:val="006F5BB9"/>
    <w:rsid w:val="00710517"/>
    <w:rsid w:val="00731DC9"/>
    <w:rsid w:val="007A73DD"/>
    <w:rsid w:val="00861AB1"/>
    <w:rsid w:val="009249C2"/>
    <w:rsid w:val="00AC5D96"/>
    <w:rsid w:val="00B327D4"/>
    <w:rsid w:val="00B327FE"/>
    <w:rsid w:val="00BB269E"/>
    <w:rsid w:val="00BC79E9"/>
    <w:rsid w:val="00C87E93"/>
    <w:rsid w:val="00CB1945"/>
    <w:rsid w:val="00CC5F0F"/>
    <w:rsid w:val="00CF30BA"/>
    <w:rsid w:val="00D66247"/>
    <w:rsid w:val="00DA0602"/>
    <w:rsid w:val="00DD06C1"/>
    <w:rsid w:val="00DE1E32"/>
    <w:rsid w:val="00E43BE2"/>
    <w:rsid w:val="00E97C0B"/>
    <w:rsid w:val="00EC44DF"/>
    <w:rsid w:val="00FD28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75340BA"/>
  <w15:docId w15:val="{3277784F-43CD-4693-9C57-5F8C5F31B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1E32"/>
    <w:rPr>
      <w:sz w:val="24"/>
      <w:szCs w:val="24"/>
      <w:lang w:val="en-CA"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79E9"/>
    <w:pPr>
      <w:tabs>
        <w:tab w:val="center" w:pos="4320"/>
        <w:tab w:val="right" w:pos="8640"/>
      </w:tabs>
    </w:pPr>
  </w:style>
  <w:style w:type="paragraph" w:styleId="Footer">
    <w:name w:val="footer"/>
    <w:basedOn w:val="Normal"/>
    <w:link w:val="FooterChar"/>
    <w:uiPriority w:val="99"/>
    <w:rsid w:val="00BC79E9"/>
    <w:pPr>
      <w:tabs>
        <w:tab w:val="center" w:pos="4320"/>
        <w:tab w:val="right" w:pos="8640"/>
      </w:tabs>
    </w:pPr>
  </w:style>
  <w:style w:type="character" w:styleId="FollowedHyperlink">
    <w:name w:val="FollowedHyperlink"/>
    <w:rsid w:val="000A6C6F"/>
    <w:rPr>
      <w:color w:val="800080"/>
      <w:u w:val="single"/>
    </w:rPr>
  </w:style>
  <w:style w:type="table" w:styleId="TableGrid">
    <w:name w:val="Table Grid"/>
    <w:basedOn w:val="TableNormal"/>
    <w:rsid w:val="00AC5D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AC5D96"/>
    <w:rPr>
      <w:sz w:val="24"/>
      <w:szCs w:val="24"/>
      <w:lang w:val="en-CA" w:eastAsia="zh-TW"/>
    </w:rPr>
  </w:style>
  <w:style w:type="character" w:customStyle="1" w:styleId="FooterChar">
    <w:name w:val="Footer Char"/>
    <w:basedOn w:val="DefaultParagraphFont"/>
    <w:link w:val="Footer"/>
    <w:uiPriority w:val="99"/>
    <w:rsid w:val="002F4CE3"/>
    <w:rPr>
      <w:sz w:val="24"/>
      <w:szCs w:val="24"/>
      <w:lang w:val="en-CA" w:eastAsia="zh-TW"/>
    </w:rPr>
  </w:style>
  <w:style w:type="paragraph" w:styleId="ListParagraph">
    <w:name w:val="List Paragraph"/>
    <w:basedOn w:val="Normal"/>
    <w:uiPriority w:val="72"/>
    <w:qFormat/>
    <w:rsid w:val="003C3E0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1.png"/><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8.jpeg"/><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5.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cki\AppData\Roaming\Microsoft\Templates\MBF3C%20Not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BF3C Note Template</Template>
  <TotalTime>28</TotalTime>
  <Pages>1</Pages>
  <Words>713</Words>
  <Characters>406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pplication Problems Using Trigonometry</vt:lpstr>
    </vt:vector>
  </TitlesOfParts>
  <Company>YRDSB</Company>
  <LinksUpToDate>false</LinksUpToDate>
  <CharactersWithSpaces>4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Problems Using Trigonometry</dc:title>
  <dc:creator>Vicki Gabrielse</dc:creator>
  <cp:lastModifiedBy>Bulut Sicramaz</cp:lastModifiedBy>
  <cp:revision>13</cp:revision>
  <cp:lastPrinted>2019-09-02T22:58:00Z</cp:lastPrinted>
  <dcterms:created xsi:type="dcterms:W3CDTF">2016-01-25T05:51:00Z</dcterms:created>
  <dcterms:modified xsi:type="dcterms:W3CDTF">2019-09-02T23:03:00Z</dcterms:modified>
</cp:coreProperties>
</file>